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86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6000"/>
    <a:srgbClr val="FF00FF"/>
    <a:srgbClr val="3399FF"/>
    <a:srgbClr val="F5F5F5"/>
    <a:srgbClr val="FFCCFF"/>
    <a:srgbClr val="FFFF99"/>
    <a:srgbClr val="FF66FF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C4C418C-2448-478E-8648-316E8421B4D4}" v="127" dt="2023-09-22T07:29:22.33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50" autoAdjust="0"/>
    <p:restoredTop sz="28176" autoAdjust="0"/>
  </p:normalViewPr>
  <p:slideViewPr>
    <p:cSldViewPr snapToGrid="0">
      <p:cViewPr varScale="1">
        <p:scale>
          <a:sx n="15" d="100"/>
          <a:sy n="15" d="100"/>
        </p:scale>
        <p:origin x="2964" y="252"/>
      </p:cViewPr>
      <p:guideLst>
        <p:guide pos="3840"/>
        <p:guide orient="horz" pos="2160"/>
      </p:guideLst>
    </p:cSldViewPr>
  </p:slideViewPr>
  <p:notesTextViewPr>
    <p:cViewPr>
      <p:scale>
        <a:sx n="150" d="100"/>
        <a:sy n="150" d="100"/>
      </p:scale>
      <p:origin x="0" y="-1758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9E433390-F8B2-409B-8F2E-FC4CA86BAA19}"/>
    <pc:docChg chg="custSel modSld">
      <pc:chgData name="代數白痴 顧" userId="316db6a4f7ef8138" providerId="LiveId" clId="{9E433390-F8B2-409B-8F2E-FC4CA86BAA19}" dt="2023-09-08T07:47:53.259" v="1367" actId="20577"/>
      <pc:docMkLst>
        <pc:docMk/>
      </pc:docMkLst>
      <pc:sldChg chg="modTransition">
        <pc:chgData name="代數白痴 顧" userId="316db6a4f7ef8138" providerId="LiveId" clId="{9E433390-F8B2-409B-8F2E-FC4CA86BAA19}" dt="2023-09-08T07:27:20.953" v="746"/>
        <pc:sldMkLst>
          <pc:docMk/>
          <pc:sldMk cId="754667137" sldId="386"/>
        </pc:sldMkLst>
      </pc:sldChg>
      <pc:sldChg chg="addSp delSp modSp mod modTransition modAnim">
        <pc:chgData name="代數白痴 顧" userId="316db6a4f7ef8138" providerId="LiveId" clId="{9E433390-F8B2-409B-8F2E-FC4CA86BAA19}" dt="2023-09-08T07:47:53.259" v="1367" actId="20577"/>
        <pc:sldMkLst>
          <pc:docMk/>
          <pc:sldMk cId="731354489" sldId="387"/>
        </pc:sldMkLst>
        <pc:spChg chg="mod">
          <ac:chgData name="代數白痴 顧" userId="316db6a4f7ef8138" providerId="LiveId" clId="{9E433390-F8B2-409B-8F2E-FC4CA86BAA19}" dt="2023-09-08T07:37:43.210" v="1166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E433390-F8B2-409B-8F2E-FC4CA86BAA19}" dt="2023-09-08T07:37:49.979" v="1167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9E433390-F8B2-409B-8F2E-FC4CA86BAA19}" dt="2023-09-08T07:47:53.259" v="1367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0" creationId="{C52C5BDE-564C-C529-84DC-B5504D7946AE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6" creationId="{44536645-F85A-FC30-B8D8-6F1E2F279DD6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7" creationId="{A8FE274F-D327-CAD9-2C8C-B90967633A0C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8" creationId="{83D5A95F-5F00-5FD4-12ED-FEF56F1DC412}"/>
          </ac:spMkLst>
        </pc:spChg>
        <pc:spChg chg="add del mod">
          <ac:chgData name="代數白痴 顧" userId="316db6a4f7ef8138" providerId="LiveId" clId="{9E433390-F8B2-409B-8F2E-FC4CA86BAA19}" dt="2023-09-08T07:42:59.521" v="1232" actId="478"/>
          <ac:spMkLst>
            <pc:docMk/>
            <pc:sldMk cId="731354489" sldId="387"/>
            <ac:spMk id="49" creationId="{BCC2D651-3BB2-2EEA-FA01-38F1A43F958A}"/>
          </ac:spMkLst>
        </pc:spChg>
        <pc:spChg chg="add mod">
          <ac:chgData name="代數白痴 顧" userId="316db6a4f7ef8138" providerId="LiveId" clId="{9E433390-F8B2-409B-8F2E-FC4CA86BAA19}" dt="2023-09-08T07:43:29.550" v="1239" actId="1076"/>
          <ac:spMkLst>
            <pc:docMk/>
            <pc:sldMk cId="731354489" sldId="387"/>
            <ac:spMk id="50" creationId="{2ECB437C-2A23-AE50-0799-28B74D6E9D58}"/>
          </ac:spMkLst>
        </pc:spChg>
        <pc:spChg chg="add mod">
          <ac:chgData name="代數白痴 顧" userId="316db6a4f7ef8138" providerId="LiveId" clId="{9E433390-F8B2-409B-8F2E-FC4CA86BAA19}" dt="2023-09-08T07:43:34.863" v="1242" actId="1076"/>
          <ac:spMkLst>
            <pc:docMk/>
            <pc:sldMk cId="731354489" sldId="387"/>
            <ac:spMk id="51" creationId="{CFB68B0B-80FA-9391-25C0-766FA1658BDB}"/>
          </ac:spMkLst>
        </pc:spChg>
        <pc:spChg chg="add mod">
          <ac:chgData name="代數白痴 顧" userId="316db6a4f7ef8138" providerId="LiveId" clId="{9E433390-F8B2-409B-8F2E-FC4CA86BAA19}" dt="2023-09-08T07:45:02.550" v="1284" actId="1076"/>
          <ac:spMkLst>
            <pc:docMk/>
            <pc:sldMk cId="731354489" sldId="387"/>
            <ac:spMk id="52" creationId="{D4AC6BE9-DB3D-0EB4-D436-CD4E56C3E166}"/>
          </ac:spMkLst>
        </pc:spChg>
        <pc:spChg chg="add del mod">
          <ac:chgData name="代數白痴 顧" userId="316db6a4f7ef8138" providerId="LiveId" clId="{9E433390-F8B2-409B-8F2E-FC4CA86BAA19}" dt="2023-09-08T07:45:19.473" v="1300" actId="478"/>
          <ac:spMkLst>
            <pc:docMk/>
            <pc:sldMk cId="731354489" sldId="387"/>
            <ac:spMk id="53" creationId="{4D6D8158-5528-735B-9B4C-83690E7DCD0E}"/>
          </ac:spMkLst>
        </pc:spChg>
        <pc:spChg chg="add mod">
          <ac:chgData name="代數白痴 顧" userId="316db6a4f7ef8138" providerId="LiveId" clId="{9E433390-F8B2-409B-8F2E-FC4CA86BAA19}" dt="2023-09-08T07:45:50.319" v="1312" actId="1076"/>
          <ac:spMkLst>
            <pc:docMk/>
            <pc:sldMk cId="731354489" sldId="387"/>
            <ac:spMk id="54" creationId="{58D3C3C4-0DA3-7175-923E-7CBFD6766D0A}"/>
          </ac:spMkLst>
        </pc:spChg>
        <pc:spChg chg="add mod">
          <ac:chgData name="代數白痴 顧" userId="316db6a4f7ef8138" providerId="LiveId" clId="{9E433390-F8B2-409B-8F2E-FC4CA86BAA19}" dt="2023-09-08T07:46:13.591" v="1328" actId="1076"/>
          <ac:spMkLst>
            <pc:docMk/>
            <pc:sldMk cId="731354489" sldId="387"/>
            <ac:spMk id="55" creationId="{0B7963B7-9DDA-D0EF-9208-34F3AE9EA316}"/>
          </ac:spMkLst>
        </pc:spChg>
        <pc:spChg chg="add mod">
          <ac:chgData name="代數白痴 顧" userId="316db6a4f7ef8138" providerId="LiveId" clId="{9E433390-F8B2-409B-8F2E-FC4CA86BAA19}" dt="2023-09-08T07:45:26.143" v="1301" actId="1076"/>
          <ac:spMkLst>
            <pc:docMk/>
            <pc:sldMk cId="731354489" sldId="387"/>
            <ac:spMk id="56" creationId="{7FF5860F-0EB1-65B5-7D00-AF7650378F20}"/>
          </ac:spMkLst>
        </pc:spChg>
        <pc:spChg chg="add del mod">
          <ac:chgData name="代數白痴 顧" userId="316db6a4f7ef8138" providerId="LiveId" clId="{9E433390-F8B2-409B-8F2E-FC4CA86BAA19}" dt="2023-09-08T07:45:53.731" v="1315" actId="478"/>
          <ac:spMkLst>
            <pc:docMk/>
            <pc:sldMk cId="731354489" sldId="387"/>
            <ac:spMk id="57" creationId="{8F253FE8-B6D4-D40D-C9EA-CA41A37E5EC2}"/>
          </ac:spMkLst>
        </pc:spChg>
        <pc:spChg chg="add mod">
          <ac:chgData name="代數白痴 顧" userId="316db6a4f7ef8138" providerId="LiveId" clId="{9E433390-F8B2-409B-8F2E-FC4CA86BAA19}" dt="2023-09-08T07:46:45.639" v="1332" actId="1076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9E433390-F8B2-409B-8F2E-FC4CA86BAA19}" dt="2023-09-08T07:26:20.489" v="656" actId="114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18" creationId="{55F8028A-341E-D746-1FFE-0B3CCC3F044D}"/>
          </ac:grpSpMkLst>
        </pc:grpChg>
        <pc:graphicFrameChg chg="del">
          <ac:chgData name="代數白痴 顧" userId="316db6a4f7ef8138" providerId="LiveId" clId="{9E433390-F8B2-409B-8F2E-FC4CA86BAA19}" dt="2023-09-08T07:20:50.831" v="62" actId="478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del">
          <ac:chgData name="代數白痴 顧" userId="316db6a4f7ef8138" providerId="LiveId" clId="{9E433390-F8B2-409B-8F2E-FC4CA86BAA19}" dt="2023-09-08T07:20:54.449" v="63" actId="478"/>
          <ac:graphicFrameMkLst>
            <pc:docMk/>
            <pc:sldMk cId="731354489" sldId="387"/>
            <ac:graphicFrameMk id="8" creationId="{762DAC84-C597-047A-7298-3BBB973E85D6}"/>
          </ac:graphicFrameMkLst>
        </pc:graphicFrameChg>
        <pc:graphicFrameChg chg="add mod">
          <ac:chgData name="代數白痴 顧" userId="316db6a4f7ef8138" providerId="LiveId" clId="{9E433390-F8B2-409B-8F2E-FC4CA86BAA19}" dt="2023-09-08T07:38:21.280" v="1175" actId="164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add mod">
          <ac:chgData name="代數白痴 顧" userId="316db6a4f7ef8138" providerId="LiveId" clId="{9E433390-F8B2-409B-8F2E-FC4CA86BAA19}" dt="2023-09-08T07:38:21.280" v="1175" actId="164"/>
          <ac:picMkLst>
            <pc:docMk/>
            <pc:sldMk cId="731354489" sldId="387"/>
            <ac:picMk id="16" creationId="{B4DAC249-9FE9-202A-37F3-ADC9EC0A4C3F}"/>
          </ac:picMkLst>
        </pc:picChg>
        <pc:inkChg chg="add del">
          <ac:chgData name="代數白痴 顧" userId="316db6a4f7ef8138" providerId="LiveId" clId="{9E433390-F8B2-409B-8F2E-FC4CA86BAA19}" dt="2023-09-08T07:38:56.709" v="1176" actId="478"/>
          <ac:inkMkLst>
            <pc:docMk/>
            <pc:sldMk cId="731354489" sldId="387"/>
            <ac:inkMk id="13" creationId="{D11C586E-80E8-6139-423D-E4D34804EAC2}"/>
          </ac:inkMkLst>
        </pc:inkChg>
        <pc:cxnChg chg="add mod">
          <ac:chgData name="代數白痴 顧" userId="316db6a4f7ef8138" providerId="LiveId" clId="{9E433390-F8B2-409B-8F2E-FC4CA86BAA19}" dt="2023-09-08T07:26:59.770" v="701" actId="692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9E433390-F8B2-409B-8F2E-FC4CA86BAA19}" dt="2023-09-08T07:38:14.775" v="1174" actId="14100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9E433390-F8B2-409B-8F2E-FC4CA86BAA19}" dt="2023-09-08T07:27:09.816" v="743" actId="1037"/>
          <ac:cxnSpMkLst>
            <pc:docMk/>
            <pc:sldMk cId="731354489" sldId="387"/>
            <ac:cxnSpMk id="12" creationId="{9A0394E8-1359-F95A-8BC0-5DDBFB867B6D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0" creationId="{28141137-BD76-EEFE-7056-08AB798AB341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2" creationId="{30F3D38F-2C0F-7AA6-B8BB-9D6C4C72931C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0" creationId="{B265EC50-09D6-90B9-CF3B-B6F036E64617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2" creationId="{D16CF73A-9252-73CA-5B65-4CA600B9BE4A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2" creationId="{CF541F9A-EA4F-645C-4E58-F57AA66FE0FB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9E433390-F8B2-409B-8F2E-FC4CA86BAA19}" dt="2023-09-08T07:27:20.951" v="744"/>
        <pc:sldMkLst>
          <pc:docMk/>
          <pc:sldMk cId="151402070" sldId="390"/>
        </pc:sldMkLst>
        <pc:spChg chg="mod">
          <ac:chgData name="代數白痴 顧" userId="316db6a4f7ef8138" providerId="LiveId" clId="{9E433390-F8B2-409B-8F2E-FC4CA86BAA19}" dt="2023-09-08T07:13:19.563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9E433390-F8B2-409B-8F2E-FC4CA86BAA19}" dt="2023-09-08T07:27:20.954" v="747"/>
        <pc:sldMkLst>
          <pc:docMk/>
          <pc:sldMk cId="2267038628" sldId="392"/>
        </pc:sldMkLst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020238DC-914E-448E-ACBB-B993CE97EE75}"/>
    <pc:docChg chg="undo custSel modSld sldOrd">
      <pc:chgData name="代數白痴 顧" userId="316db6a4f7ef8138" providerId="LiveId" clId="{020238DC-914E-448E-ACBB-B993CE97EE75}" dt="2023-09-18T07:50:28.362" v="1845" actId="113"/>
      <pc:docMkLst>
        <pc:docMk/>
      </pc:docMkLst>
      <pc:sldChg chg="addSp delSp modSp mod">
        <pc:chgData name="代數白痴 顧" userId="316db6a4f7ef8138" providerId="LiveId" clId="{020238DC-914E-448E-ACBB-B993CE97EE75}" dt="2023-09-18T07:50:05.255" v="1842" actId="20577"/>
        <pc:sldMkLst>
          <pc:docMk/>
          <pc:sldMk cId="754667137" sldId="386"/>
        </pc:sldMkLst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8" creationId="{0DB31CC7-9EB6-B8CE-E147-C73EDF7079C4}"/>
          </ac:spMkLst>
        </pc:spChg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9" creationId="{1D86AD7B-3265-33DA-C554-60EC32D308FA}"/>
          </ac:spMkLst>
        </pc:spChg>
        <pc:spChg chg="add mod">
          <ac:chgData name="代數白痴 顧" userId="316db6a4f7ef8138" providerId="LiveId" clId="{020238DC-914E-448E-ACBB-B993CE97EE75}" dt="2023-09-18T07:44:28.196" v="1700" actId="1037"/>
          <ac:spMkLst>
            <pc:docMk/>
            <pc:sldMk cId="754667137" sldId="386"/>
            <ac:spMk id="10" creationId="{26786C2D-381F-2616-6CB4-430D2178F38B}"/>
          </ac:spMkLst>
        </pc:spChg>
        <pc:spChg chg="add mod">
          <ac:chgData name="代數白痴 顧" userId="316db6a4f7ef8138" providerId="LiveId" clId="{020238DC-914E-448E-ACBB-B993CE97EE75}" dt="2023-09-18T07:44:47.275" v="1702" actId="1076"/>
          <ac:spMkLst>
            <pc:docMk/>
            <pc:sldMk cId="754667137" sldId="386"/>
            <ac:spMk id="11" creationId="{3A5C5E40-65B7-99EC-0AFB-F809FFAA4EDC}"/>
          </ac:spMkLst>
        </pc:spChg>
        <pc:spChg chg="add mod">
          <ac:chgData name="代數白痴 顧" userId="316db6a4f7ef8138" providerId="LiveId" clId="{020238DC-914E-448E-ACBB-B993CE97EE75}" dt="2023-09-18T07:44:56.482" v="1705" actId="20577"/>
          <ac:spMkLst>
            <pc:docMk/>
            <pc:sldMk cId="754667137" sldId="386"/>
            <ac:spMk id="12" creationId="{301BAB38-CF58-05B8-E264-E5F8C768D372}"/>
          </ac:spMkLst>
        </pc:spChg>
        <pc:spChg chg="add mod">
          <ac:chgData name="代數白痴 顧" userId="316db6a4f7ef8138" providerId="LiveId" clId="{020238DC-914E-448E-ACBB-B993CE97EE75}" dt="2023-09-18T07:45:22.603" v="1713" actId="1035"/>
          <ac:spMkLst>
            <pc:docMk/>
            <pc:sldMk cId="754667137" sldId="386"/>
            <ac:spMk id="13" creationId="{22E2BC7F-16FC-5DCD-0E98-B372566EC48B}"/>
          </ac:spMkLst>
        </pc:spChg>
        <pc:spChg chg="add mod">
          <ac:chgData name="代數白痴 顧" userId="316db6a4f7ef8138" providerId="LiveId" clId="{020238DC-914E-448E-ACBB-B993CE97EE75}" dt="2023-09-18T07:45:40.420" v="1726" actId="1037"/>
          <ac:spMkLst>
            <pc:docMk/>
            <pc:sldMk cId="754667137" sldId="386"/>
            <ac:spMk id="14" creationId="{CD562854-C6F7-CFE6-DDA3-C1EB721C14BC}"/>
          </ac:spMkLst>
        </pc:spChg>
        <pc:spChg chg="add mod">
          <ac:chgData name="代數白痴 顧" userId="316db6a4f7ef8138" providerId="LiveId" clId="{020238DC-914E-448E-ACBB-B993CE97EE75}" dt="2023-09-18T07:46:05.039" v="1736" actId="1035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6" creationId="{87D334EF-6A81-81DF-A7B2-C6C778C46937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9" creationId="{B07816E4-853B-2119-E703-013F9B3666CD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20" creationId="{BB4E3D4D-B837-64A0-6629-9F0DD617FE57}"/>
          </ac:spMkLst>
        </pc:spChg>
        <pc:spChg chg="add mod">
          <ac:chgData name="代數白痴 顧" userId="316db6a4f7ef8138" providerId="LiveId" clId="{020238DC-914E-448E-ACBB-B993CE97EE75}" dt="2023-09-18T07:46:47.770" v="1743" actId="1076"/>
          <ac:spMkLst>
            <pc:docMk/>
            <pc:sldMk cId="754667137" sldId="386"/>
            <ac:spMk id="21" creationId="{E5F035B8-03BB-01C6-5700-37734FE4F51B}"/>
          </ac:spMkLst>
        </pc:spChg>
        <pc:spChg chg="add mod">
          <ac:chgData name="代數白痴 顧" userId="316db6a4f7ef8138" providerId="LiveId" clId="{020238DC-914E-448E-ACBB-B993CE97EE75}" dt="2023-09-18T07:47:09.003" v="1753" actId="1036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020238DC-914E-448E-ACBB-B993CE97EE75}" dt="2023-09-18T07:37:01.914" v="895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020238DC-914E-448E-ACBB-B993CE97EE75}" dt="2023-09-18T07:47:20.602" v="1759" actId="1037"/>
          <ac:spMkLst>
            <pc:docMk/>
            <pc:sldMk cId="754667137" sldId="386"/>
            <ac:spMk id="24" creationId="{42AD7D4B-3630-1EDD-1992-5BDF1A7192E2}"/>
          </ac:spMkLst>
        </pc:spChg>
        <pc:spChg chg="add mod">
          <ac:chgData name="代數白痴 顧" userId="316db6a4f7ef8138" providerId="LiveId" clId="{020238DC-914E-448E-ACBB-B993CE97EE75}" dt="2023-09-18T07:47:47.265" v="1774" actId="1038"/>
          <ac:spMkLst>
            <pc:docMk/>
            <pc:sldMk cId="754667137" sldId="386"/>
            <ac:spMk id="25" creationId="{3A0CD06A-6A2C-83F6-7BBE-5ACDEA0CAB34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6" creationId="{181CD530-8FB2-B8FB-751E-906F317038F0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7" creationId="{8B0D90C6-07F7-B47C-DE3A-1319C94F81B0}"/>
          </ac:spMkLst>
        </pc:spChg>
        <pc:spChg chg="add mod">
          <ac:chgData name="代數白痴 顧" userId="316db6a4f7ef8138" providerId="LiveId" clId="{020238DC-914E-448E-ACBB-B993CE97EE75}" dt="2023-09-18T07:48:25.380" v="1792" actId="1036"/>
          <ac:spMkLst>
            <pc:docMk/>
            <pc:sldMk cId="754667137" sldId="386"/>
            <ac:spMk id="28" creationId="{B9453204-D690-6D20-5D5E-05B4F252EBDA}"/>
          </ac:spMkLst>
        </pc:spChg>
        <pc:spChg chg="add mod">
          <ac:chgData name="代數白痴 顧" userId="316db6a4f7ef8138" providerId="LiveId" clId="{020238DC-914E-448E-ACBB-B993CE97EE75}" dt="2023-09-18T07:48:20.417" v="1788" actId="1037"/>
          <ac:spMkLst>
            <pc:docMk/>
            <pc:sldMk cId="754667137" sldId="386"/>
            <ac:spMk id="29" creationId="{F80B722F-722F-5E77-F136-8F4AA1B3100F}"/>
          </ac:spMkLst>
        </pc:spChg>
        <pc:spChg chg="add mod">
          <ac:chgData name="代數白痴 顧" userId="316db6a4f7ef8138" providerId="LiveId" clId="{020238DC-914E-448E-ACBB-B993CE97EE75}" dt="2023-09-18T07:48:09.995" v="1780" actId="1036"/>
          <ac:spMkLst>
            <pc:docMk/>
            <pc:sldMk cId="754667137" sldId="386"/>
            <ac:spMk id="30" creationId="{D699D318-1359-4262-1BC9-D393D27F4A92}"/>
          </ac:spMkLst>
        </pc:spChg>
        <pc:spChg chg="add mod">
          <ac:chgData name="代數白痴 顧" userId="316db6a4f7ef8138" providerId="LiveId" clId="{020238DC-914E-448E-ACBB-B993CE97EE75}" dt="2023-09-18T07:49:00.355" v="1807" actId="1076"/>
          <ac:spMkLst>
            <pc:docMk/>
            <pc:sldMk cId="754667137" sldId="386"/>
            <ac:spMk id="31" creationId="{3914C3B6-23D1-9A69-46B6-ECCCC3810DC6}"/>
          </ac:spMkLst>
        </pc:spChg>
        <pc:spChg chg="add mod">
          <ac:chgData name="代數白痴 顧" userId="316db6a4f7ef8138" providerId="LiveId" clId="{020238DC-914E-448E-ACBB-B993CE97EE75}" dt="2023-09-18T07:49:21.611" v="1819" actId="1037"/>
          <ac:spMkLst>
            <pc:docMk/>
            <pc:sldMk cId="754667137" sldId="386"/>
            <ac:spMk id="32" creationId="{BE8CBEA7-A367-5CAD-A0CC-0DA15FE56F04}"/>
          </ac:spMkLst>
        </pc:spChg>
        <pc:spChg chg="add mod">
          <ac:chgData name="代數白痴 顧" userId="316db6a4f7ef8138" providerId="LiveId" clId="{020238DC-914E-448E-ACBB-B993CE97EE75}" dt="2023-09-18T07:49:34.928" v="1832" actId="20577"/>
          <ac:spMkLst>
            <pc:docMk/>
            <pc:sldMk cId="754667137" sldId="386"/>
            <ac:spMk id="33" creationId="{BC3AAEF1-BDCD-4400-BBA5-108D814FB07A}"/>
          </ac:spMkLst>
        </pc:spChg>
        <pc:spChg chg="add mod">
          <ac:chgData name="代數白痴 顧" userId="316db6a4f7ef8138" providerId="LiveId" clId="{020238DC-914E-448E-ACBB-B993CE97EE75}" dt="2023-09-18T07:50:05.255" v="1842" actId="20577"/>
          <ac:spMkLst>
            <pc:docMk/>
            <pc:sldMk cId="754667137" sldId="386"/>
            <ac:spMk id="34" creationId="{B10894B9-9B5F-611E-96F3-0B7CAB915F4B}"/>
          </ac:spMkLst>
        </pc:spChg>
        <pc:spChg chg="mod">
          <ac:chgData name="代數白痴 顧" userId="316db6a4f7ef8138" providerId="LiveId" clId="{020238DC-914E-448E-ACBB-B993CE97EE75}" dt="2023-09-18T07:42:34.002" v="1661" actId="113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020238DC-914E-448E-ACBB-B993CE97EE75}" dt="2023-09-18T07:41:56.061" v="1659" actId="478"/>
          <ac:grpSpMkLst>
            <pc:docMk/>
            <pc:sldMk cId="754667137" sldId="386"/>
            <ac:grpSpMk id="2" creationId="{46021E24-AA17-FC5B-46A5-98AF2520B5B1}"/>
          </ac:grpSpMkLst>
        </pc:grpChg>
      </pc:sldChg>
      <pc:sldChg chg="modSp mod ord">
        <pc:chgData name="代數白痴 顧" userId="316db6a4f7ef8138" providerId="LiveId" clId="{020238DC-914E-448E-ACBB-B993CE97EE75}" dt="2023-09-18T07:50:28.362" v="1845" actId="113"/>
        <pc:sldMkLst>
          <pc:docMk/>
          <pc:sldMk cId="731354489" sldId="387"/>
        </pc:sldMkLst>
        <pc:spChg chg="mod">
          <ac:chgData name="代數白痴 顧" userId="316db6a4f7ef8138" providerId="LiveId" clId="{020238DC-914E-448E-ACBB-B993CE97EE75}" dt="2023-09-18T07:35:21.180" v="85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020238DC-914E-448E-ACBB-B993CE97EE75}" dt="2023-09-18T07:35:30.164" v="85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020238DC-914E-448E-ACBB-B993CE97EE75}" dt="2023-09-18T07:32:19.771" v="54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7:50:28.362" v="1845" actId="113"/>
          <ac:spMkLst>
            <pc:docMk/>
            <pc:sldMk cId="731354489" sldId="387"/>
            <ac:spMk id="60" creationId="{90ECAF3B-FFFF-A531-AFBE-31708C7D891C}"/>
          </ac:spMkLst>
        </pc:spChg>
      </pc:sldChg>
      <pc:sldChg chg="modSp mod modNotesTx">
        <pc:chgData name="代數白痴 顧" userId="316db6a4f7ef8138" providerId="LiveId" clId="{020238DC-914E-448E-ACBB-B993CE97EE75}" dt="2023-09-18T06:50:21.328" v="43" actId="20577"/>
        <pc:sldMkLst>
          <pc:docMk/>
          <pc:sldMk cId="151402070" sldId="390"/>
        </pc:sldMkLst>
        <pc:spChg chg="mod">
          <ac:chgData name="代數白痴 顧" userId="316db6a4f7ef8138" providerId="LiveId" clId="{020238DC-914E-448E-ACBB-B993CE97EE75}" dt="2023-09-18T06:50:08.260" v="1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020238DC-914E-448E-ACBB-B993CE97EE75}" dt="2023-09-18T06:56:00.010" v="523" actId="20577"/>
        <pc:sldMkLst>
          <pc:docMk/>
          <pc:sldMk cId="2267038628" sldId="392"/>
        </pc:sldMkLst>
        <pc:spChg chg="mod">
          <ac:chgData name="代數白痴 顧" userId="316db6a4f7ef8138" providerId="LiveId" clId="{020238DC-914E-448E-ACBB-B993CE97EE75}" dt="2023-09-18T06:56:00.010" v="523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020238DC-914E-448E-ACBB-B993CE97EE75}" dt="2023-09-18T06:55:23.667" v="505" actId="11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020238DC-914E-448E-ACBB-B993CE97EE75}" dt="2023-09-18T06:51:06.508" v="81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6:55:54.562" v="521" actId="2057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B183398C-3223-4551-BFD8-DE24E39287AE}"/>
    <pc:docChg chg="undo custSel modSld sldOrd">
      <pc:chgData name="代數白痴 顧" userId="316db6a4f7ef8138" providerId="LiveId" clId="{B183398C-3223-4551-BFD8-DE24E39287AE}" dt="2023-09-20T00:47:26.721" v="4674" actId="20577"/>
      <pc:docMkLst>
        <pc:docMk/>
      </pc:docMkLst>
      <pc:sldChg chg="addSp delSp modSp mod ord modTransition">
        <pc:chgData name="代數白痴 顧" userId="316db6a4f7ef8138" providerId="LiveId" clId="{B183398C-3223-4551-BFD8-DE24E39287AE}" dt="2023-09-20T00:47:26.721" v="4674" actId="20577"/>
        <pc:sldMkLst>
          <pc:docMk/>
          <pc:sldMk cId="754667137" sldId="386"/>
        </pc:sldMkLst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4" creationId="{5A46D45A-2AAF-8B2E-9EAE-5D4F0CFD926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5" creationId="{AC5DB079-7230-A8B5-CBCF-54902CF3E501}"/>
          </ac:spMkLst>
        </pc:spChg>
        <pc:spChg chg="mod">
          <ac:chgData name="代數白痴 顧" userId="316db6a4f7ef8138" providerId="LiveId" clId="{B183398C-3223-4551-BFD8-DE24E39287AE}" dt="2023-09-19T07:35:36.178" v="3199" actId="20577"/>
          <ac:spMkLst>
            <pc:docMk/>
            <pc:sldMk cId="754667137" sldId="386"/>
            <ac:spMk id="6" creationId="{8EC3E3B1-31AA-2A99-7EB9-2ED9F366F55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7" creationId="{1CF3545A-82E4-B8EC-2BF8-289A598ED2F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8" creationId="{0DB31CC7-9EB6-B8CE-E147-C73EDF7079C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9" creationId="{1D86AD7B-3265-33DA-C554-60EC32D308F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0" creationId="{26786C2D-381F-2616-6CB4-430D2178F3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1" creationId="{3A5C5E40-65B7-99EC-0AFB-F809FFAA4ED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2" creationId="{301BAB38-CF58-05B8-E264-E5F8C768D37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3" creationId="{22E2BC7F-16FC-5DCD-0E98-B372566EC4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4" creationId="{CD562854-C6F7-CFE6-DDA3-C1EB721C14B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6" creationId="{87D334EF-6A81-81DF-A7B2-C6C778C4693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8" creationId="{CF819AB3-4A9D-9133-65E5-F7ABF1B770E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9" creationId="{B07816E4-853B-2119-E703-013F9B3666CD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0" creationId="{BB4E3D4D-B837-64A0-6629-9F0DD617FE5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1" creationId="{E5F035B8-03BB-01C6-5700-37734FE4F51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B183398C-3223-4551-BFD8-DE24E39287AE}" dt="2023-09-20T00:26:34.371" v="3624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4" creationId="{42AD7D4B-3630-1EDD-1992-5BDF1A7192E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5" creationId="{3A0CD06A-6A2C-83F6-7BBE-5ACDEA0CAB3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6" creationId="{181CD530-8FB2-B8FB-751E-906F317038F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7" creationId="{8B0D90C6-07F7-B47C-DE3A-1319C94F81B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8" creationId="{B9453204-D690-6D20-5D5E-05B4F252EBD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9" creationId="{F80B722F-722F-5E77-F136-8F4AA1B3100F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0" creationId="{D699D318-1359-4262-1BC9-D393D27F4A9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1" creationId="{3914C3B6-23D1-9A69-46B6-ECCCC3810D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2" creationId="{BE8CBEA7-A367-5CAD-A0CC-0DA15FE56F0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3" creationId="{BC3AAEF1-BDCD-4400-BBA5-108D814FB07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4" creationId="{B10894B9-9B5F-611E-96F3-0B7CAB915F4B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4" creationId="{D4B48CA5-AAA8-26B2-FC6B-286F887D7B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1" creationId="{F4E5CC02-638F-26F7-E062-A9DAAF448D59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5" creationId="{C291A21E-2A01-B206-AE24-D56F1C66D0DD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6" creationId="{8538FDC8-F961-2CAD-83FB-BA1DC045E5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9" creationId="{3CD45AC4-9459-8CC8-1471-56F381C5B8D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0" creationId="{8D664B52-2BAB-B0B3-42FE-35B2DF33E23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1" creationId="{4B24AA49-220D-8CE2-857C-ADFC9B53B42E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5" creationId="{AA7DF23F-5A42-D58A-D452-40DAEE7173BF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6" creationId="{C70AE3B7-E5A6-48BC-5A35-2216BA50252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183398C-3223-4551-BFD8-DE24E39287AE}" dt="2023-09-20T00:47:26.721" v="4674" actId="2057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1" creationId="{62814729-E4C4-A752-080D-A931CC004F9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2" creationId="{CA4F4A71-8563-4CBD-9612-AE104071FBDA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6" creationId="{8DBDAB1F-3F47-2D44-514B-FF41A08F92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183398C-3223-4551-BFD8-DE24E39287AE}" dt="2023-09-20T00:45:23.135" v="4443" actId="478"/>
          <ac:spMkLst>
            <pc:docMk/>
            <pc:sldMk cId="754667137" sldId="386"/>
            <ac:spMk id="72" creationId="{9065A8EB-1380-FC1D-21A4-F43A831B218A}"/>
          </ac:spMkLst>
        </pc:spChg>
        <pc:spChg chg="add del mod">
          <ac:chgData name="代數白痴 顧" userId="316db6a4f7ef8138" providerId="LiveId" clId="{B183398C-3223-4551-BFD8-DE24E39287AE}" dt="2023-09-20T00:45:26.338" v="4445" actId="478"/>
          <ac:spMkLst>
            <pc:docMk/>
            <pc:sldMk cId="754667137" sldId="386"/>
            <ac:spMk id="73" creationId="{336A9744-53DB-5C90-6A35-66A92F9C4826}"/>
          </ac:spMkLst>
        </pc:spChg>
        <pc:spChg chg="add del mod">
          <ac:chgData name="代數白痴 顧" userId="316db6a4f7ef8138" providerId="LiveId" clId="{B183398C-3223-4551-BFD8-DE24E39287AE}" dt="2023-09-20T00:45:32.397" v="4448" actId="478"/>
          <ac:spMkLst>
            <pc:docMk/>
            <pc:sldMk cId="754667137" sldId="386"/>
            <ac:spMk id="78" creationId="{ABBFF826-C7E7-E884-DF41-09D56114DC6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90" creationId="{0AABA280-7F71-CDE8-261C-F44E750B139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07" creationId="{FA4D8D0D-595F-F3BF-294A-36BF8721805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12" creationId="{C6C3C595-B151-BCD5-6AD2-7A9D077217B2}"/>
          </ac:spMkLst>
        </pc:spChg>
        <pc:grpChg chg="add del mod">
          <ac:chgData name="代數白痴 顧" userId="316db6a4f7ef8138" providerId="LiveId" clId="{B183398C-3223-4551-BFD8-DE24E39287AE}" dt="2023-09-20T00:37:40.836" v="4160" actId="478"/>
          <ac:grpSpMkLst>
            <pc:docMk/>
            <pc:sldMk cId="754667137" sldId="386"/>
            <ac:grpSpMk id="2" creationId="{0689F27C-5C23-AFC5-B581-1170D7E97974}"/>
          </ac:grpSpMkLst>
        </pc:grpChg>
        <pc:picChg chg="add del mod">
          <ac:chgData name="代數白痴 顧" userId="316db6a4f7ef8138" providerId="LiveId" clId="{B183398C-3223-4551-BFD8-DE24E39287AE}" dt="2023-09-20T00:30:21.334" v="3708" actId="478"/>
          <ac:picMkLst>
            <pc:docMk/>
            <pc:sldMk cId="754667137" sldId="386"/>
            <ac:picMk id="9" creationId="{049E7186-DD57-9543-1EE6-6634D1643DD5}"/>
          </ac:picMkLst>
        </pc:picChg>
        <pc:cxnChg chg="mod">
          <ac:chgData name="代數白痴 顧" userId="316db6a4f7ef8138" providerId="LiveId" clId="{B183398C-3223-4551-BFD8-DE24E39287AE}" dt="2023-09-19T07:31:44.872" v="2597"/>
          <ac:cxnSpMkLst>
            <pc:docMk/>
            <pc:sldMk cId="754667137" sldId="386"/>
            <ac:cxnSpMk id="3" creationId="{2D02EBE9-F1B9-2491-44A6-572D3A6105A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4" creationId="{29E321DE-739E-5589-734F-19544167270D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0" creationId="{637BF08F-B6FD-D2C7-C0A9-663D8DB4221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2" creationId="{9847AC17-8F88-BE6C-1472-A5AF95A36B6F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8" creationId="{9ACD6245-8D7A-56B5-54A3-DC4F2160858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7" creationId="{3D171F9D-5482-2848-D5B5-9ACBF367EF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8" creationId="{C24963F8-DCB2-E10A-1CEF-C20D4AA69C9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2" creationId="{959C991D-0B61-7376-6A1C-ED396308A20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3" creationId="{C1C6507E-1F83-3C2B-C749-E08AE464803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4" creationId="{0E218771-1ABE-ED67-90AF-E17269FEF8A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7" creationId="{A278C6D2-6C9A-F873-C7F9-2327A106931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8" creationId="{DCFE519E-5BF6-F942-C51A-EE58CDD239E9}"/>
          </ac:cxnSpMkLst>
        </pc:cxnChg>
        <pc:cxnChg chg="add mod">
          <ac:chgData name="代數白痴 顧" userId="316db6a4f7ef8138" providerId="LiveId" clId="{B183398C-3223-4551-BFD8-DE24E39287AE}" dt="2023-09-20T00:45:05.303" v="4440" actId="14100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3" creationId="{67CCF68D-CB3E-4BC6-14A5-13F3587A75F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7" creationId="{B03DCD9E-4E72-7E05-ADC9-E2E6799EDE1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183398C-3223-4551-BFD8-DE24E39287AE}" dt="2023-09-20T00:44:57.495" v="4439" actId="14100"/>
          <ac:cxnSpMkLst>
            <pc:docMk/>
            <pc:sldMk cId="754667137" sldId="386"/>
            <ac:cxnSpMk id="63" creationId="{CC7EF02B-06F2-68BC-FA85-D1548B24DA9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4" creationId="{A6B2FA41-AB03-2A3F-998A-EE8E1245248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183398C-3223-4551-BFD8-DE24E39287AE}" dt="2023-09-20T00:45:18.469" v="4442" actId="478"/>
          <ac:cxnSpMkLst>
            <pc:docMk/>
            <pc:sldMk cId="754667137" sldId="386"/>
            <ac:cxnSpMk id="69" creationId="{61F6D649-57C1-A49E-BBA8-E99AB6F6E8AB}"/>
          </ac:cxnSpMkLst>
        </pc:cxnChg>
        <pc:cxnChg chg="add del mod">
          <ac:chgData name="代數白痴 顧" userId="316db6a4f7ef8138" providerId="LiveId" clId="{B183398C-3223-4551-BFD8-DE24E39287AE}" dt="2023-09-20T00:45:24.490" v="4444" actId="478"/>
          <ac:cxnSpMkLst>
            <pc:docMk/>
            <pc:sldMk cId="754667137" sldId="386"/>
            <ac:cxnSpMk id="71" creationId="{3B8EAC0C-E018-F5A9-4BA1-852724DE8ED1}"/>
          </ac:cxnSpMkLst>
        </pc:cxnChg>
        <pc:cxnChg chg="add del mod">
          <ac:chgData name="代數白痴 顧" userId="316db6a4f7ef8138" providerId="LiveId" clId="{B183398C-3223-4551-BFD8-DE24E39287AE}" dt="2023-09-20T00:45:17.335" v="4441" actId="478"/>
          <ac:cxnSpMkLst>
            <pc:docMk/>
            <pc:sldMk cId="754667137" sldId="386"/>
            <ac:cxnSpMk id="75" creationId="{32C4CCAD-9F4F-BCA6-2832-6703B0BE1702}"/>
          </ac:cxnSpMkLst>
        </pc:cxnChg>
        <pc:cxnChg chg="add del mod">
          <ac:chgData name="代數白痴 顧" userId="316db6a4f7ef8138" providerId="LiveId" clId="{B183398C-3223-4551-BFD8-DE24E39287AE}" dt="2023-09-20T00:45:27.768" v="4446" actId="478"/>
          <ac:cxnSpMkLst>
            <pc:docMk/>
            <pc:sldMk cId="754667137" sldId="386"/>
            <ac:cxnSpMk id="77" creationId="{38918D2C-81E5-E235-E749-7821C2F8334D}"/>
          </ac:cxnSpMkLst>
        </pc:cxnChg>
        <pc:cxnChg chg="add del mod">
          <ac:chgData name="代數白痴 顧" userId="316db6a4f7ef8138" providerId="LiveId" clId="{B183398C-3223-4551-BFD8-DE24E39287AE}" dt="2023-09-20T00:45:33.274" v="4449" actId="478"/>
          <ac:cxnSpMkLst>
            <pc:docMk/>
            <pc:sldMk cId="754667137" sldId="386"/>
            <ac:cxnSpMk id="79" creationId="{62016457-5BCA-CF3F-D371-88DCB5A07D7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1" creationId="{20D8CF43-D3A2-0C83-163A-CDF3C1EF41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6" creationId="{C9C0C1C7-26B1-8C15-B829-6BF6BB8BAEB1}"/>
          </ac:cxnSpMkLst>
        </pc:cxnChg>
        <pc:cxnChg chg="add del mod">
          <ac:chgData name="代數白痴 顧" userId="316db6a4f7ef8138" providerId="LiveId" clId="{B183398C-3223-4551-BFD8-DE24E39287AE}" dt="2023-09-20T00:39:35.421" v="4186" actId="478"/>
          <ac:cxnSpMkLst>
            <pc:docMk/>
            <pc:sldMk cId="754667137" sldId="386"/>
            <ac:cxnSpMk id="91" creationId="{01891F09-151D-31A4-8942-C94D1D48F6E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5" creationId="{71092705-B531-CE26-7913-650BD3A86BD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6" creationId="{32E7D953-FFA9-044A-DD0E-CFFF40D4BCC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8" creationId="{660C9326-92A0-7CCA-AC14-CAB135B61165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8" creationId="{77847ECA-8683-2B88-AF25-58C2EF244C8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9" creationId="{78CC8531-E4E8-EC35-2837-672879D79BE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0" creationId="{94E3FB83-FA3F-3750-0573-D98A23F315C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3" creationId="{4BE020D8-51FD-7463-7994-32F301490CCA}"/>
          </ac:cxnSpMkLst>
        </pc:cxnChg>
      </pc:sldChg>
      <pc:sldChg chg="modSp mod modTransition">
        <pc:chgData name="代數白痴 顧" userId="316db6a4f7ef8138" providerId="LiveId" clId="{B183398C-3223-4551-BFD8-DE24E39287AE}" dt="2023-09-19T07:25:55.282" v="2594"/>
        <pc:sldMkLst>
          <pc:docMk/>
          <pc:sldMk cId="731354489" sldId="387"/>
        </pc:sldMkLst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183398C-3223-4551-BFD8-DE24E39287AE}" dt="2023-09-19T06:31:15.499" v="1402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B183398C-3223-4551-BFD8-DE24E39287AE}" dt="2023-09-19T06:31:56.681" v="141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B183398C-3223-4551-BFD8-DE24E39287AE}" dt="2023-09-19T06:36:00.622" v="1821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6:27:52.115" v="780" actId="1035"/>
          <ac:grpSpMkLst>
            <pc:docMk/>
            <pc:sldMk cId="731354489" sldId="387"/>
            <ac:grpSpMk id="5" creationId="{89C8AF9F-0B58-DD6F-FB5C-42B7BE73955B}"/>
          </ac:grpSpMkLst>
        </pc:grpChg>
        <pc:cxnChg chg="mod">
          <ac:chgData name="代數白痴 顧" userId="316db6a4f7ef8138" providerId="LiveId" clId="{B183398C-3223-4551-BFD8-DE24E39287AE}" dt="2023-09-19T06:31:50.786" v="1417" actId="1035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183398C-3223-4551-BFD8-DE24E39287AE}" dt="2023-09-19T07:25:55.278" v="2593"/>
        <pc:sldMkLst>
          <pc:docMk/>
          <pc:sldMk cId="151402070" sldId="390"/>
        </pc:sldMkLst>
        <pc:spChg chg="mod">
          <ac:chgData name="代數白痴 顧" userId="316db6a4f7ef8138" providerId="LiveId" clId="{B183398C-3223-4551-BFD8-DE24E39287AE}" dt="2023-09-19T06:21:44.971" v="3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183398C-3223-4551-BFD8-DE24E39287AE}" dt="2023-09-19T07:25:55.283" v="2595"/>
        <pc:sldMkLst>
          <pc:docMk/>
          <pc:sldMk cId="2267038628" sldId="392"/>
        </pc:sldMkLst>
        <pc:spChg chg="mod">
          <ac:chgData name="代數白痴 顧" userId="316db6a4f7ef8138" providerId="LiveId" clId="{B183398C-3223-4551-BFD8-DE24E39287AE}" dt="2023-09-19T07:18:37.290" v="2440" actId="113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183398C-3223-4551-BFD8-DE24E39287AE}" dt="2023-09-19T07:18:42.404" v="2445" actId="579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183398C-3223-4551-BFD8-DE24E39287AE}" dt="2023-09-19T06:33:10.409" v="1443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1" creationId="{C09DE6BA-320D-42D7-F7FA-7F85BAB2A7BA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2" creationId="{08327DEC-E1AD-9052-CA54-24031C1ACB67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3" creationId="{AF8886DE-68B3-8179-B29C-991A84DD25B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4" creationId="{E86217CF-0464-97CE-6D52-80FD17EE503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5" creationId="{733F95C2-E70B-BDC1-C49D-1341069A581C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6" creationId="{C6142AC7-BDDD-5550-04B8-A5C018848054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7" creationId="{FEBC1EE9-AA9D-15A0-9A72-E1064B407FA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8" creationId="{71E4668E-4DE1-28E2-7E69-4176C204905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9" creationId="{3CB60DF3-5ED3-FC51-B427-596AC88AD12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5" creationId="{6D3A60CB-CA21-1BC9-46C9-152F8B90DF31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183398C-3223-4551-BFD8-DE24E39287AE}" dt="2023-09-19T07:19:30.444" v="2453" actId="2711"/>
          <ac:spMkLst>
            <pc:docMk/>
            <pc:sldMk cId="2267038628" sldId="392"/>
            <ac:spMk id="48" creationId="{88452877-8DED-1F21-19FF-3F87A66A6B80}"/>
          </ac:spMkLst>
        </pc:spChg>
        <pc:spChg chg="add mod">
          <ac:chgData name="代數白痴 顧" userId="316db6a4f7ef8138" providerId="LiveId" clId="{B183398C-3223-4551-BFD8-DE24E39287AE}" dt="2023-09-19T07:19:44.410" v="2459" actId="1076"/>
          <ac:spMkLst>
            <pc:docMk/>
            <pc:sldMk cId="2267038628" sldId="392"/>
            <ac:spMk id="49" creationId="{9A0CDBF4-394B-0785-C73B-22FCD150766B}"/>
          </ac:spMkLst>
        </pc:spChg>
        <pc:spChg chg="mod">
          <ac:chgData name="代數白痴 顧" userId="316db6a4f7ef8138" providerId="LiveId" clId="{B183398C-3223-4551-BFD8-DE24E39287AE}" dt="2023-09-19T06:35:53.635" v="1817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7:13:49.164" v="2211" actId="1036"/>
          <ac:grpSpMkLst>
            <pc:docMk/>
            <pc:sldMk cId="2267038628" sldId="392"/>
            <ac:grpSpMk id="3" creationId="{B7912554-F7C1-5852-8AB5-6489B5423E94}"/>
          </ac:grpSpMkLst>
        </pc:grpChg>
        <pc:picChg chg="add mod">
          <ac:chgData name="代數白痴 顧" userId="316db6a4f7ef8138" providerId="LiveId" clId="{B183398C-3223-4551-BFD8-DE24E39287AE}" dt="2023-09-19T07:13:04.825" v="2165" actId="1076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183398C-3223-4551-BFD8-DE24E39287AE}" dt="2023-09-19T07:07:57.568" v="2139" actId="478"/>
          <ac:picMkLst>
            <pc:docMk/>
            <pc:sldMk cId="2267038628" sldId="392"/>
            <ac:picMk id="11" creationId="{B0030309-7FCB-45DA-803B-B5FE44D04A7B}"/>
          </ac:picMkLst>
        </pc:pic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3" creationId="{E6F04A88-C022-20B4-38DF-FAD2489FFC1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5" creationId="{0744E7DB-3EF3-3CCD-DBD2-A488B12E1EAE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8" creationId="{9FDC1AFB-A13F-E1E8-7E96-630B267811C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9" creationId="{CB33CE86-557F-6311-196C-7CF9DCB4E7D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0" creationId="{030C09E4-035D-8760-24E5-04C935A4C28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2" creationId="{403AD63D-A29C-A8CE-AD5A-E9F9EBEC0E8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5" creationId="{4B0BCC87-8670-3781-8ACF-9C39C200F58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6" creationId="{A0B58DE1-2D13-D5D3-8839-95867F93104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8" creationId="{A7D47334-5437-A79D-6707-879B5AE7A93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9" creationId="{54D8980F-FAC9-45BB-31A3-6343C85C156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30" creationId="{A8228A43-8BA4-9145-6DAA-33D717062830}"/>
          </ac:cxnSpMkLst>
        </pc:cxnChg>
        <pc:cxnChg chg="add del mod">
          <ac:chgData name="代數白痴 顧" userId="316db6a4f7ef8138" providerId="LiveId" clId="{B183398C-3223-4551-BFD8-DE24E39287AE}" dt="2023-09-19T07:04:51.440" v="2050" actId="478"/>
          <ac:cxnSpMkLst>
            <pc:docMk/>
            <pc:sldMk cId="2267038628" sldId="392"/>
            <ac:cxnSpMk id="42" creationId="{CCD790DD-3DD7-8994-3FE6-6BC338D9E706}"/>
          </ac:cxnSpMkLst>
        </pc:cxnChg>
        <pc:cxnChg chg="add del">
          <ac:chgData name="代數白痴 顧" userId="316db6a4f7ef8138" providerId="LiveId" clId="{B183398C-3223-4551-BFD8-DE24E39287AE}" dt="2023-09-19T07:05:05.281" v="2052" actId="478"/>
          <ac:cxnSpMkLst>
            <pc:docMk/>
            <pc:sldMk cId="2267038628" sldId="392"/>
            <ac:cxnSpMk id="44" creationId="{0589FC01-2703-13EC-2B5E-5682B94DB9F6}"/>
          </ac:cxnSpMkLst>
        </pc:cxn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BC4C418C-2448-478E-8648-316E8421B4D4}"/>
    <pc:docChg chg="undo custSel modSld">
      <pc:chgData name="代數白痴 顧" userId="316db6a4f7ef8138" providerId="LiveId" clId="{BC4C418C-2448-478E-8648-316E8421B4D4}" dt="2023-09-22T07:29:22.333" v="4696"/>
      <pc:docMkLst>
        <pc:docMk/>
      </pc:docMkLst>
      <pc:sldChg chg="addSp delSp modSp mod modTransition delAnim modAnim">
        <pc:chgData name="代數白痴 顧" userId="316db6a4f7ef8138" providerId="LiveId" clId="{BC4C418C-2448-478E-8648-316E8421B4D4}" dt="2023-09-22T07:29:22.333" v="4696"/>
        <pc:sldMkLst>
          <pc:docMk/>
          <pc:sldMk cId="754667137" sldId="386"/>
        </pc:sldMkLst>
        <pc:spChg chg="add del mod ord">
          <ac:chgData name="代數白痴 顧" userId="316db6a4f7ef8138" providerId="LiveId" clId="{BC4C418C-2448-478E-8648-316E8421B4D4}" dt="2023-09-21T05:38:22.377" v="2772" actId="478"/>
          <ac:spMkLst>
            <pc:docMk/>
            <pc:sldMk cId="754667137" sldId="386"/>
            <ac:spMk id="2" creationId="{8C8D714D-D234-6167-0CB9-E1C051BAA61F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4" creationId="{76252839-F704-D428-20B4-399D3BA2F524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7" creationId="{C54825F2-9387-4F70-A8E0-FC31D1DEE28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9" creationId="{BA36953F-138E-B6D3-07AB-1AD2664F9C4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8" creationId="{CF819AB3-4A9D-9133-65E5-F7ABF1B770EA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9" creationId="{B2F05D3D-564D-3D15-DDCA-6AA9DB9C8E6D}"/>
          </ac:spMkLst>
        </pc:spChg>
        <pc:spChg chg="add mod">
          <ac:chgData name="代數白痴 顧" userId="316db6a4f7ef8138" providerId="LiveId" clId="{BC4C418C-2448-478E-8648-316E8421B4D4}" dt="2023-09-22T05:30:27.079" v="4552" actId="1076"/>
          <ac:spMkLst>
            <pc:docMk/>
            <pc:sldMk cId="754667137" sldId="386"/>
            <ac:spMk id="21" creationId="{4637389F-039F-5359-547D-FB39F8385123}"/>
          </ac:spMkLst>
        </pc:spChg>
        <pc:spChg chg="add del mod">
          <ac:chgData name="代數白痴 顧" userId="316db6a4f7ef8138" providerId="LiveId" clId="{BC4C418C-2448-478E-8648-316E8421B4D4}" dt="2023-09-20T23:57:22.895" v="685" actId="478"/>
          <ac:spMkLst>
            <pc:docMk/>
            <pc:sldMk cId="754667137" sldId="386"/>
            <ac:spMk id="21" creationId="{C2991ED2-4976-2589-906F-BC83A26ADC42}"/>
          </ac:spMkLst>
        </pc:spChg>
        <pc:spChg chg="add mod">
          <ac:chgData name="代數白痴 顧" userId="316db6a4f7ef8138" providerId="LiveId" clId="{BC4C418C-2448-478E-8648-316E8421B4D4}" dt="2023-09-22T05:14:33.592" v="3903" actId="1037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BC4C418C-2448-478E-8648-316E8421B4D4}" dt="2023-09-22T05:03:17.484" v="2897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2T05:30:32.086" v="4554" actId="1076"/>
          <ac:spMkLst>
            <pc:docMk/>
            <pc:sldMk cId="754667137" sldId="386"/>
            <ac:spMk id="24" creationId="{88F8513B-1ED2-3139-3C8D-4D4BB26FA167}"/>
          </ac:spMkLst>
        </pc:spChg>
        <pc:spChg chg="add mod">
          <ac:chgData name="代數白痴 顧" userId="316db6a4f7ef8138" providerId="LiveId" clId="{BC4C418C-2448-478E-8648-316E8421B4D4}" dt="2023-09-22T05:30:30.316" v="4553" actId="1076"/>
          <ac:spMkLst>
            <pc:docMk/>
            <pc:sldMk cId="754667137" sldId="386"/>
            <ac:spMk id="25" creationId="{AA243613-DFF5-E442-F8BD-354616883C83}"/>
          </ac:spMkLst>
        </pc:spChg>
        <pc:spChg chg="add mod">
          <ac:chgData name="代數白痴 顧" userId="316db6a4f7ef8138" providerId="LiveId" clId="{BC4C418C-2448-478E-8648-316E8421B4D4}" dt="2023-09-22T05:30:19.389" v="4550" actId="1076"/>
          <ac:spMkLst>
            <pc:docMk/>
            <pc:sldMk cId="754667137" sldId="386"/>
            <ac:spMk id="26" creationId="{9FE57BA0-A912-215E-8553-A01A33D9256C}"/>
          </ac:spMkLst>
        </pc:spChg>
        <pc:spChg chg="add mod">
          <ac:chgData name="代數白痴 顧" userId="316db6a4f7ef8138" providerId="LiveId" clId="{BC4C418C-2448-478E-8648-316E8421B4D4}" dt="2023-09-22T05:30:21.845" v="4551" actId="1076"/>
          <ac:spMkLst>
            <pc:docMk/>
            <pc:sldMk cId="754667137" sldId="386"/>
            <ac:spMk id="27" creationId="{BE6C63F3-C2C5-B476-B765-5E5D499338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4" creationId="{D4B48CA5-AAA8-26B2-FC6B-286F887D7B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7" creationId="{0A53068D-3B93-E605-55A8-8C7732A6126A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8" creationId="{E9F6A5ED-787B-86AC-08CF-45F43BDF0C2A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9" creationId="{CCC6D122-E8CD-00F2-D7E1-FECF5E9BC93D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0" creationId="{2B635AE2-FE72-8133-BBFA-5E9D7B446533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1" creationId="{2D164CE7-942A-AAE9-2477-6F152B5E707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1" creationId="{F4E5CC02-638F-26F7-E062-A9DAAF448D59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2" creationId="{3A608119-F07C-4876-DCC7-5726CE5D92A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5" creationId="{C291A21E-2A01-B206-AE24-D56F1C66D0D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6" creationId="{8538FDC8-F961-2CAD-83FB-BA1DC045E5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9" creationId="{3CD45AC4-9459-8CC8-1471-56F381C5B8D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0" creationId="{8D664B52-2BAB-B0B3-42FE-35B2DF33E23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1" creationId="{4B24AA49-220D-8CE2-857C-ADFC9B53B42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5" creationId="{AA7DF23F-5A42-D58A-D452-40DAEE7173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6" creationId="{C70AE3B7-E5A6-48BC-5A35-2216BA50252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C4C418C-2448-478E-8648-316E8421B4D4}" dt="2023-09-22T05:14:44.889" v="3905" actId="20577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1" creationId="{62814729-E4C4-A752-080D-A931CC004F9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2" creationId="{CA4F4A71-8563-4CBD-9612-AE104071FBDA}"/>
          </ac:spMkLst>
        </pc:spChg>
        <pc:spChg chg="add del mod">
          <ac:chgData name="代數白痴 顧" userId="316db6a4f7ef8138" providerId="LiveId" clId="{BC4C418C-2448-478E-8648-316E8421B4D4}" dt="2023-09-22T07:28:56.821" v="4691" actId="478"/>
          <ac:spMkLst>
            <pc:docMk/>
            <pc:sldMk cId="754667137" sldId="386"/>
            <ac:spMk id="64" creationId="{02110D10-11DB-BBC2-5AA4-1ED68611D77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6" creationId="{8DBDAB1F-3F47-2D44-514B-FF41A08F92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80" creationId="{0B161CAC-46F9-623C-E98F-BC0E731BFA9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90" creationId="{0AABA280-7F71-CDE8-261C-F44E750B139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07" creationId="{FA4D8D0D-595F-F3BF-294A-36BF87218051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1" creationId="{CF9D6D0C-D902-2508-B0C8-C945DEB84D7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12" creationId="{C6C3C595-B151-BCD5-6AD2-7A9D077217B2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4" creationId="{CD62FF1D-E72E-6199-0E4D-25B61CC95A1C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5" creationId="{C7A20CF9-EC92-B0CB-EFC4-A8A43C734F87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6" creationId="{228B9FF3-A3D2-1DDC-4106-0877D23FAE2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7" creationId="{D297C042-0E76-1538-2A53-BABBFA025430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8" creationId="{019A36AB-EDF6-F85B-983E-69EC9AC6A045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9" creationId="{0C9873A3-9A41-741D-B682-E3C58BA83A1B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20" creationId="{78D971B0-BD78-27D6-51D4-7E780D743C67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3" creationId="{CDFF00A1-B272-C834-7727-33F11794FC9B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4" creationId="{E2EF30B9-102F-7A4D-0114-5A38E89A51A8}"/>
          </ac:spMkLst>
        </pc:spChg>
        <pc:spChg chg="mod ord">
          <ac:chgData name="代數白痴 顧" userId="316db6a4f7ef8138" providerId="LiveId" clId="{BC4C418C-2448-478E-8648-316E8421B4D4}" dt="2023-09-22T05:21:20.858" v="4481" actId="167"/>
          <ac:spMkLst>
            <pc:docMk/>
            <pc:sldMk cId="754667137" sldId="386"/>
            <ac:spMk id="125" creationId="{94FDA804-DB18-7A51-1B41-2C548DE59373}"/>
          </ac:spMkLst>
        </pc:spChg>
        <pc:spChg chg="mod">
          <ac:chgData name="代數白痴 顧" userId="316db6a4f7ef8138" providerId="LiveId" clId="{BC4C418C-2448-478E-8648-316E8421B4D4}" dt="2023-09-22T05:20:16.696" v="4427" actId="20577"/>
          <ac:spMkLst>
            <pc:docMk/>
            <pc:sldMk cId="754667137" sldId="386"/>
            <ac:spMk id="126" creationId="{8A0E8D83-3163-C65A-85C0-A9A19EDD089E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49" creationId="{7EE51257-9C7E-51C2-95A7-AF2876D15BB2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0" creationId="{164F6070-D891-9C81-4B31-6CD6AFC02C18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8" creationId="{5E9AB1C6-BE0B-F867-82CE-E47B56B3DE2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9" creationId="{6D23D6E4-1D7A-44B8-2CFD-AABA47B8374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0" creationId="{064D149F-1EB2-289E-0B53-67E34A70CB8B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1" creationId="{136FEEA0-A41A-BA97-F45D-53A4785389FA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2" creationId="{DF0081A1-2724-22EE-1195-AB1B2BDECF8C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3" creationId="{D0B49CAF-775D-DE29-C252-24A13BCA87C7}"/>
          </ac:spMkLst>
        </pc:spChg>
        <pc:grpChg chg="add mod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43" creationId="{DB552136-D29E-EDA2-89A1-0DBF11CE3420}"/>
          </ac:grpSpMkLst>
        </pc:grpChg>
        <pc:grpChg chg="add del mod">
          <ac:chgData name="代數白痴 顧" userId="316db6a4f7ef8138" providerId="LiveId" clId="{BC4C418C-2448-478E-8648-316E8421B4D4}" dt="2023-09-21T00:02:28.617" v="741" actId="165"/>
          <ac:grpSpMkLst>
            <pc:docMk/>
            <pc:sldMk cId="754667137" sldId="386"/>
            <ac:grpSpMk id="100" creationId="{8145FC93-80AF-4C17-6F28-C2F7F4FCE241}"/>
          </ac:grpSpMkLst>
        </pc:grpChg>
        <pc:grpChg chg="add mod topLvl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121" creationId="{4172A6B1-D41B-6461-7957-C7B611058D7B}"/>
          </ac:grpSpMkLst>
        </pc:grpChg>
        <pc:grpChg chg="add del mod">
          <ac:chgData name="代數白痴 顧" userId="316db6a4f7ef8138" providerId="LiveId" clId="{BC4C418C-2448-478E-8648-316E8421B4D4}" dt="2023-09-22T05:08:39.695" v="3847" actId="165"/>
          <ac:grpSpMkLst>
            <pc:docMk/>
            <pc:sldMk cId="754667137" sldId="386"/>
            <ac:grpSpMk id="164" creationId="{ABBB0B38-3B73-7C7A-390D-D0FAF877D0A7}"/>
          </ac:grpSpMkLst>
        </pc:grpChg>
        <pc:graphicFrameChg chg="add mod">
          <ac:chgData name="代數白痴 顧" userId="316db6a4f7ef8138" providerId="LiveId" clId="{BC4C418C-2448-478E-8648-316E8421B4D4}" dt="2023-09-22T05:05:21.629" v="3160" actId="103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BC4C418C-2448-478E-8648-316E8421B4D4}" dt="2023-09-22T05:08:05.503" v="3803" actId="1036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add mod">
          <ac:chgData name="代數白痴 顧" userId="316db6a4f7ef8138" providerId="LiveId" clId="{BC4C418C-2448-478E-8648-316E8421B4D4}" dt="2023-09-22T05:08:33.181" v="3846" actId="1037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28" creationId="{9FF47D7F-B328-DD14-FFEA-DFECC9DDE2A5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1" creationId="{FF3A6F6A-B52D-B69F-A390-5EA952DB1ECE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2" creationId="{34F34675-E82E-FF7E-FBB0-16B11743667A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3" creationId="{A0D06723-81C8-8D36-6893-2DDE08B3EBEB}"/>
          </ac:graphicFrameMkLst>
        </pc:graphicFrameChg>
        <pc:picChg chg="add del mod">
          <ac:chgData name="代數白痴 顧" userId="316db6a4f7ef8138" providerId="LiveId" clId="{BC4C418C-2448-478E-8648-316E8421B4D4}" dt="2023-09-21T00:00:04.050" v="714" actId="478"/>
          <ac:picMkLst>
            <pc:docMk/>
            <pc:sldMk cId="754667137" sldId="386"/>
            <ac:picMk id="8" creationId="{97C168C2-1AAD-1861-20FF-BBAFD2B524B8}"/>
          </ac:picMkLst>
        </pc:picChg>
        <pc:picChg chg="add del mod">
          <ac:chgData name="代數白痴 顧" userId="316db6a4f7ef8138" providerId="LiveId" clId="{BC4C418C-2448-478E-8648-316E8421B4D4}" dt="2023-09-22T05:08:59.708" v="3851" actId="478"/>
          <ac:picMkLst>
            <pc:docMk/>
            <pc:sldMk cId="754667137" sldId="386"/>
            <ac:picMk id="17" creationId="{FD31AC68-FFA7-AA79-D6B9-AFC3F5ED2351}"/>
          </ac:picMkLst>
        </pc:picChg>
        <pc:picChg chg="add mod">
          <ac:chgData name="代數白痴 顧" userId="316db6a4f7ef8138" providerId="LiveId" clId="{BC4C418C-2448-478E-8648-316E8421B4D4}" dt="2023-09-22T05:13:04.942" v="3871" actId="1076"/>
          <ac:picMkLst>
            <pc:docMk/>
            <pc:sldMk cId="754667137" sldId="386"/>
            <ac:picMk id="20" creationId="{05B00E74-0EFA-1A16-8548-1ABA9F5DE776}"/>
          </ac:picMkLst>
        </pc:picChg>
        <pc:picChg chg="add mod">
          <ac:chgData name="代數白痴 顧" userId="316db6a4f7ef8138" providerId="LiveId" clId="{BC4C418C-2448-478E-8648-316E8421B4D4}" dt="2023-09-22T05:26:31.741" v="4514" actId="164"/>
          <ac:picMkLst>
            <pc:docMk/>
            <pc:sldMk cId="754667137" sldId="386"/>
            <ac:picMk id="36" creationId="{142A36C4-EA4F-CD58-0463-5AA7F2960599}"/>
          </ac:picMkLst>
        </pc:picChg>
        <pc:picChg chg="add del mod">
          <ac:chgData name="代數白痴 顧" userId="316db6a4f7ef8138" providerId="LiveId" clId="{BC4C418C-2448-478E-8648-316E8421B4D4}" dt="2023-09-21T00:51:43.387" v="997" actId="478"/>
          <ac:picMkLst>
            <pc:docMk/>
            <pc:sldMk cId="754667137" sldId="386"/>
            <ac:picMk id="131" creationId="{C6B2DA7A-4F2A-F74A-5ECE-9BA42540F829}"/>
          </ac:picMkLst>
        </pc:picChg>
        <pc:cxnChg chg="add mod">
          <ac:chgData name="代數白痴 顧" userId="316db6a4f7ef8138" providerId="LiveId" clId="{BC4C418C-2448-478E-8648-316E8421B4D4}" dt="2023-09-22T05:06:30.980" v="3245" actId="1038"/>
          <ac:cxnSpMkLst>
            <pc:docMk/>
            <pc:sldMk cId="754667137" sldId="386"/>
            <ac:cxnSpMk id="3" creationId="{6A286D77-4CAA-9C16-A506-28BBD1EC5CD3}"/>
          </ac:cxnSpMkLst>
        </pc:cxnChg>
        <pc:cxnChg chg="add mod">
          <ac:chgData name="代數白痴 顧" userId="316db6a4f7ef8138" providerId="LiveId" clId="{BC4C418C-2448-478E-8648-316E8421B4D4}" dt="2023-09-22T05:06:38.228" v="3312" actId="1038"/>
          <ac:cxnSpMkLst>
            <pc:docMk/>
            <pc:sldMk cId="754667137" sldId="386"/>
            <ac:cxnSpMk id="5" creationId="{1384F47A-8CF6-5821-3B3E-3FF3D57DE0F9}"/>
          </ac:cxnSpMkLst>
        </pc:cxnChg>
        <pc:cxnChg chg="add mod">
          <ac:chgData name="代數白痴 顧" userId="316db6a4f7ef8138" providerId="LiveId" clId="{BC4C418C-2448-478E-8648-316E8421B4D4}" dt="2023-09-22T05:06:49.967" v="3422" actId="1038"/>
          <ac:cxnSpMkLst>
            <pc:docMk/>
            <pc:sldMk cId="754667137" sldId="386"/>
            <ac:cxnSpMk id="6" creationId="{B20D77E5-8111-71B0-A0BD-12C4F06B6565}"/>
          </ac:cxnSpMkLst>
        </pc:cxnChg>
        <pc:cxnChg chg="add mod">
          <ac:chgData name="代數白痴 顧" userId="316db6a4f7ef8138" providerId="LiveId" clId="{BC4C418C-2448-478E-8648-316E8421B4D4}" dt="2023-09-22T05:07:10.509" v="3613" actId="14100"/>
          <ac:cxnSpMkLst>
            <pc:docMk/>
            <pc:sldMk cId="754667137" sldId="386"/>
            <ac:cxnSpMk id="8" creationId="{DF86CED7-9CEC-FF3C-1A8D-8E2622439DDD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C4C418C-2448-478E-8648-316E8421B4D4}" dt="2023-09-22T05:07:20.858" v="3680" actId="1037"/>
          <ac:cxnSpMkLst>
            <pc:docMk/>
            <pc:sldMk cId="754667137" sldId="386"/>
            <ac:cxnSpMk id="11" creationId="{F0AE64F3-518D-B6EA-04FF-D1937CC2A38B}"/>
          </ac:cxnSpMkLst>
        </pc:cxnChg>
        <pc:cxnChg chg="add mod">
          <ac:chgData name="代數白痴 顧" userId="316db6a4f7ef8138" providerId="LiveId" clId="{BC4C418C-2448-478E-8648-316E8421B4D4}" dt="2023-09-22T05:07:26.913" v="3730" actId="103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BC4C418C-2448-478E-8648-316E8421B4D4}" dt="2023-09-20T23:54:52.490" v="664" actId="478"/>
          <ac:cxnSpMkLst>
            <pc:docMk/>
            <pc:sldMk cId="754667137" sldId="386"/>
            <ac:cxnSpMk id="12" creationId="{FE44919D-A61E-B6AF-5244-9ECCDB0DD3F9}"/>
          </ac:cxnSpMkLst>
        </pc:cxnChg>
        <pc:cxnChg chg="add mod">
          <ac:chgData name="代數白痴 顧" userId="316db6a4f7ef8138" providerId="LiveId" clId="{BC4C418C-2448-478E-8648-316E8421B4D4}" dt="2023-09-22T05:07:38.353" v="3781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4" creationId="{29E321DE-739E-5589-734F-19544167270D}"/>
          </ac:cxnSpMkLst>
        </pc:cxnChg>
        <pc:cxnChg chg="add del mod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15" creationId="{AF25661D-5705-A874-2446-E9A6CD164FC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0" creationId="{637BF08F-B6FD-D2C7-C0A9-663D8DB4221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2" creationId="{9847AC17-8F88-BE6C-1472-A5AF95A36B6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5" creationId="{869234FE-16FE-9AE4-4196-B01E85DA31FC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7" creationId="{D7485DA5-47AC-860F-CD0D-B394DCF9A882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8" creationId="{9ACD6245-8D7A-56B5-54A3-DC4F21608589}"/>
          </ac:cxnSpMkLst>
        </pc:cxnChg>
        <pc:cxnChg chg="add del mod">
          <ac:chgData name="代數白痴 顧" userId="316db6a4f7ef8138" providerId="LiveId" clId="{BC4C418C-2448-478E-8648-316E8421B4D4}" dt="2023-09-22T05:21:35.132" v="4483" actId="478"/>
          <ac:cxnSpMkLst>
            <pc:docMk/>
            <pc:sldMk cId="754667137" sldId="386"/>
            <ac:cxnSpMk id="30" creationId="{E5B57ACA-B501-0BFC-A063-3673A3D73556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1" creationId="{31BAE594-6151-7D55-2AA3-88E304A70184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3" creationId="{0CAC0108-4978-05C1-3AD5-A7FAA6ED5378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7" creationId="{3D171F9D-5482-2848-D5B5-9ACBF367EF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8" creationId="{C24963F8-DCB2-E10A-1CEF-C20D4AA69C9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2" creationId="{959C991D-0B61-7376-6A1C-ED396308A20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3" creationId="{C1C6507E-1F83-3C2B-C749-E08AE464803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4" creationId="{0E218771-1ABE-ED67-90AF-E17269FEF8A0}"/>
          </ac:cxnSpMkLst>
        </pc:cxnChg>
        <pc:cxnChg chg="add del">
          <ac:chgData name="代數白痴 顧" userId="316db6a4f7ef8138" providerId="LiveId" clId="{BC4C418C-2448-478E-8648-316E8421B4D4}" dt="2023-09-22T05:27:21.441" v="4516" actId="478"/>
          <ac:cxnSpMkLst>
            <pc:docMk/>
            <pc:sldMk cId="754667137" sldId="386"/>
            <ac:cxnSpMk id="45" creationId="{D86D9419-A41A-9765-3855-7E5154DCBAD9}"/>
          </ac:cxnSpMkLst>
        </pc:cxnChg>
        <pc:cxnChg chg="add mod">
          <ac:chgData name="代數白痴 顧" userId="316db6a4f7ef8138" providerId="LiveId" clId="{BC4C418C-2448-478E-8648-316E8421B4D4}" dt="2023-09-22T05:28:14.165" v="4526" actId="14100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7" creationId="{A278C6D2-6C9A-F873-C7F9-2327A106931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8" creationId="{DCFE519E-5BF6-F942-C51A-EE58CDD239E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C4C418C-2448-478E-8648-316E8421B4D4}" dt="2023-09-22T05:28:45.574" v="4533" actId="14100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3" creationId="{67CCF68D-CB3E-4BC6-14A5-13F3587A75F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C4C418C-2448-478E-8648-316E8421B4D4}" dt="2023-09-22T05:29:31.189" v="4543" actId="14100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7" creationId="{B03DCD9E-4E72-7E05-ADC9-E2E6799EDE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C4C418C-2448-478E-8648-316E8421B4D4}" dt="2023-09-22T05:30:10.205" v="4548" actId="14100"/>
          <ac:cxnSpMkLst>
            <pc:docMk/>
            <pc:sldMk cId="754667137" sldId="386"/>
            <ac:cxnSpMk id="62" creationId="{5D09F3A5-F2BF-9AF2-5F71-D7DCFEE671E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3" creationId="{CC7EF02B-06F2-68BC-FA85-D1548B24DA9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4" creationId="{A6B2FA41-AB03-2A3F-998A-EE8E1245248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2" creationId="{2EC6A9AB-46CE-DDB3-222C-31C64C92BD0D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5" creationId="{E48799C8-F485-C763-B73C-FBA345AC918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8" creationId="{CBEA46F2-6179-5E95-C005-471A7084C60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1" creationId="{20D8CF43-D3A2-0C83-163A-CDF3C1EF41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6" creationId="{C9C0C1C7-26B1-8C15-B829-6BF6BB8BAEB1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89" creationId="{A9ACC9B3-2C6D-DB5F-0CE0-E5FEFDF43C33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1" creationId="{EF140235-2DB4-0FF0-77C6-B08A0E82DC99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2" creationId="{21D69562-5FAE-E43D-1416-D7FBA320B28A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3" creationId="{BC2CEA5C-DA60-2E1B-2A24-372276078C0C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4" creationId="{64484339-ED69-FED8-5374-F64F9CF6CFC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5" creationId="{71092705-B531-CE26-7913-650BD3A86BD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6" creationId="{32E7D953-FFA9-044A-DD0E-CFFF40D4BCC0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7" creationId="{CFA58F4D-4F91-BEFB-9900-96352792EA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8" creationId="{660C9326-92A0-7CCA-AC14-CAB135B61165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9" creationId="{800A1295-FE40-889A-9644-36A44073C96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8" creationId="{77847ECA-8683-2B88-AF25-58C2EF244C8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9" creationId="{78CC8531-E4E8-EC35-2837-672879D79BE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0" creationId="{94E3FB83-FA3F-3750-0573-D98A23F315C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3" creationId="{4BE020D8-51FD-7463-7994-32F301490CCA}"/>
          </ac:cxnSpMkLst>
        </pc:cxnChg>
        <pc:cxnChg chg="mod">
          <ac:chgData name="代數白痴 顧" userId="316db6a4f7ef8138" providerId="LiveId" clId="{BC4C418C-2448-478E-8648-316E8421B4D4}" dt="2023-09-22T05:21:25.629" v="4482" actId="14100"/>
          <ac:cxnSpMkLst>
            <pc:docMk/>
            <pc:sldMk cId="754667137" sldId="386"/>
            <ac:cxnSpMk id="122" creationId="{16CD59A0-6606-B838-E37D-B62392787CE5}"/>
          </ac:cxnSpMkLst>
        </pc:cxnChg>
        <pc:cxnChg chg="add mod topLvl">
          <ac:chgData name="代數白痴 顧" userId="316db6a4f7ef8138" providerId="LiveId" clId="{BC4C418C-2448-478E-8648-316E8421B4D4}" dt="2023-09-22T05:26:31.741" v="4514" actId="164"/>
          <ac:cxnSpMkLst>
            <pc:docMk/>
            <pc:sldMk cId="754667137" sldId="386"/>
            <ac:cxnSpMk id="128" creationId="{92197440-A666-3AB7-E897-029870B0687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4" creationId="{3D69CC68-C703-A39D-B9E4-432A1C65CC2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7" creationId="{F12E6A03-247A-EFD9-CA97-788B1CF18BF7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9" creationId="{E102C109-6E6A-1673-603A-9BE73BCB277F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1" creationId="{69DDB54A-6FD3-0E21-2B1F-C96865682424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4" creationId="{19087189-9E4E-0ECF-6A39-95914E3DC8D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6" creationId="{FA518E53-9A62-6667-A9EF-968A0BD22286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8" creationId="{0067764E-1A9F-FE78-8B09-878B1B55A848}"/>
          </ac:cxnSpMkLst>
        </pc:cxnChg>
      </pc:sldChg>
      <pc:sldChg chg="addSp delSp modSp mod modTransition modAnim">
        <pc:chgData name="代數白痴 顧" userId="316db6a4f7ef8138" providerId="LiveId" clId="{BC4C418C-2448-478E-8648-316E8421B4D4}" dt="2023-09-22T05:30:58.700" v="4557"/>
        <pc:sldMkLst>
          <pc:docMk/>
          <pc:sldMk cId="731354489" sldId="387"/>
        </pc:sldMkLst>
        <pc:spChg chg="mod">
          <ac:chgData name="代數白痴 顧" userId="316db6a4f7ef8138" providerId="LiveId" clId="{BC4C418C-2448-478E-8648-316E8421B4D4}" dt="2023-09-21T05:12:42.143" v="1746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C4C418C-2448-478E-8648-316E8421B4D4}" dt="2023-09-21T05:09:56.081" v="1742" actId="113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4" creationId="{EB6FF485-E290-0FBD-D967-A080D739E71E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5" creationId="{2CAA7C15-4F75-2E7B-6C11-C68D7DB2A663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6" creationId="{979707CA-0C4F-337D-E5E0-7F7B76585B39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7" creationId="{B1F4E0DE-224E-DFB5-997D-5D69DC8E4A3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8" creationId="{84371D54-26EF-EC22-850D-E1EAB71C67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9" creationId="{307685F2-86C6-09D4-DD9D-218DC8AC6FA8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0" creationId="{2F65B4B8-2EEB-5C18-FE66-11681A8B03AF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1" creationId="{45D868B3-FA06-E813-016A-7BE9142C68E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BC4C418C-2448-478E-8648-316E8421B4D4}" dt="2023-09-21T04:58:16.345" v="1096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4" creationId="{3C9AC322-BE2D-48B1-4E0E-6B0112E72684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5" creationId="{9B0A9701-8CE1-6372-0F59-E4434E2570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6" creationId="{CC71955C-5A2C-B1A6-BEB4-4D4FC14A0EB8}"/>
          </ac:spMkLst>
        </pc:spChg>
        <pc:spChg chg="add del mod ord">
          <ac:chgData name="代數白痴 顧" userId="316db6a4f7ef8138" providerId="LiveId" clId="{BC4C418C-2448-478E-8648-316E8421B4D4}" dt="2023-09-21T05:42:20.252" v="2796" actId="478"/>
          <ac:spMkLst>
            <pc:docMk/>
            <pc:sldMk cId="731354489" sldId="387"/>
            <ac:spMk id="31" creationId="{D6D09BDD-DB2D-6131-42CF-492E9F205069}"/>
          </ac:spMkLst>
        </pc:spChg>
        <pc:spChg chg="add mod">
          <ac:chgData name="代數白痴 顧" userId="316db6a4f7ef8138" providerId="LiveId" clId="{BC4C418C-2448-478E-8648-316E8421B4D4}" dt="2023-09-21T05:43:54.829" v="2810" actId="692"/>
          <ac:spMkLst>
            <pc:docMk/>
            <pc:sldMk cId="731354489" sldId="387"/>
            <ac:spMk id="32" creationId="{DDE84B6D-837A-A1CA-F35B-9BA71731ACAB}"/>
          </ac:spMkLst>
        </pc:spChg>
        <pc:spChg chg="mod">
          <ac:chgData name="代數白痴 顧" userId="316db6a4f7ef8138" providerId="LiveId" clId="{BC4C418C-2448-478E-8648-316E8421B4D4}" dt="2023-09-21T05:01:25.483" v="1434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30" creationId="{19C2BAAD-889C-F7C4-FEB9-AD974E6C83D0}"/>
          </ac:grpSpMkLst>
        </pc:grpChg>
        <pc:picChg chg="add del mod">
          <ac:chgData name="代數白痴 顧" userId="316db6a4f7ef8138" providerId="LiveId" clId="{BC4C418C-2448-478E-8648-316E8421B4D4}" dt="2023-09-21T05:07:25.905" v="1499" actId="478"/>
          <ac:picMkLst>
            <pc:docMk/>
            <pc:sldMk cId="731354489" sldId="387"/>
            <ac:picMk id="8" creationId="{5FFF9FE7-FEE3-CA4B-FAEE-79B3E5331157}"/>
          </ac:picMkLst>
        </pc:picChg>
        <pc:picChg chg="add mod">
          <ac:chgData name="代數白痴 顧" userId="316db6a4f7ef8138" providerId="LiveId" clId="{BC4C418C-2448-478E-8648-316E8421B4D4}" dt="2023-09-21T05:34:15.005" v="2762" actId="1076"/>
          <ac:picMkLst>
            <pc:docMk/>
            <pc:sldMk cId="731354489" sldId="387"/>
            <ac:picMk id="13" creationId="{ACB4EDCF-5878-698C-6FCC-F11B8BD7F65A}"/>
          </ac:picMkLst>
        </pc:picChg>
        <pc:picChg chg="add mod">
          <ac:chgData name="代數白痴 顧" userId="316db6a4f7ef8138" providerId="LiveId" clId="{BC4C418C-2448-478E-8648-316E8421B4D4}" dt="2023-09-21T05:14:32.050" v="1751" actId="164"/>
          <ac:picMkLst>
            <pc:docMk/>
            <pc:sldMk cId="731354489" sldId="387"/>
            <ac:picMk id="29" creationId="{EEE0AA7A-CBD9-CDEC-A931-7CF70BA8ABF9}"/>
          </ac:picMkLst>
        </pc:picChg>
        <pc:cxnChg chg="add mod">
          <ac:chgData name="代數白痴 顧" userId="316db6a4f7ef8138" providerId="LiveId" clId="{BC4C418C-2448-478E-8648-316E8421B4D4}" dt="2023-09-21T05:01:19.297" v="1417" actId="103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C4C418C-2448-478E-8648-316E8421B4D4}" dt="2023-09-21T05:01:15.223" v="1416" actId="1038"/>
          <ac:cxnSpMkLst>
            <pc:docMk/>
            <pc:sldMk cId="731354489" sldId="387"/>
            <ac:cxnSpMk id="4" creationId="{03227393-90B5-DEE6-AA19-E52BD04197B9}"/>
          </ac:cxnSpMkLst>
        </pc:cxnChg>
        <pc:cxnChg chg="mod">
          <ac:chgData name="代數白痴 顧" userId="316db6a4f7ef8138" providerId="LiveId" clId="{BC4C418C-2448-478E-8648-316E8421B4D4}" dt="2023-09-21T05:10:06.877" v="1744" actId="14100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C4C418C-2448-478E-8648-316E8421B4D4}" dt="2023-09-22T05:30:58.698" v="4555"/>
        <pc:sldMkLst>
          <pc:docMk/>
          <pc:sldMk cId="151402070" sldId="390"/>
        </pc:sldMkLst>
        <pc:spChg chg="mod">
          <ac:chgData name="代數白痴 顧" userId="316db6a4f7ef8138" providerId="LiveId" clId="{BC4C418C-2448-478E-8648-316E8421B4D4}" dt="2023-09-22T05:01:29.033" v="28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modAnim">
        <pc:chgData name="代數白痴 顧" userId="316db6a4f7ef8138" providerId="LiveId" clId="{BC4C418C-2448-478E-8648-316E8421B4D4}" dt="2023-09-22T05:30:58.701" v="4558"/>
        <pc:sldMkLst>
          <pc:docMk/>
          <pc:sldMk cId="2267038628" sldId="392"/>
        </pc:sldMkLst>
        <pc:spChg chg="add mod">
          <ac:chgData name="代數白痴 顧" userId="316db6a4f7ef8138" providerId="LiveId" clId="{BC4C418C-2448-478E-8648-316E8421B4D4}" dt="2023-09-21T05:23:33.678" v="2230" actId="692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BC4C418C-2448-478E-8648-316E8421B4D4}" dt="2023-09-21T05:30:14.713" v="2702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C4C418C-2448-478E-8648-316E8421B4D4}" dt="2023-09-21T05:27:05.085" v="2563" actId="1038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BC4C418C-2448-478E-8648-316E8421B4D4}" dt="2023-09-21T05:22:35.284" v="2214" actId="692"/>
          <ac:spMkLst>
            <pc:docMk/>
            <pc:sldMk cId="2267038628" sldId="392"/>
            <ac:spMk id="21" creationId="{DE727E3F-DDF6-390C-3867-C86669331410}"/>
          </ac:spMkLst>
        </pc:spChg>
        <pc:spChg chg="mod">
          <ac:chgData name="代數白痴 顧" userId="316db6a4f7ef8138" providerId="LiveId" clId="{BC4C418C-2448-478E-8648-316E8421B4D4}" dt="2023-09-21T05:16:03.517" v="17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23:16.360" v="2226" actId="1036"/>
          <ac:spMkLst>
            <pc:docMk/>
            <pc:sldMk cId="2267038628" sldId="392"/>
            <ac:spMk id="24" creationId="{328CB04F-73C1-328D-7540-2BF2F9D2A629}"/>
          </ac:spMkLst>
        </pc:spChg>
        <pc:spChg chg="add mod">
          <ac:chgData name="代數白痴 顧" userId="316db6a4f7ef8138" providerId="LiveId" clId="{BC4C418C-2448-478E-8648-316E8421B4D4}" dt="2023-09-21T05:23:53.340" v="2238" actId="1036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1" creationId="{C09DE6BA-320D-42D7-F7FA-7F85BAB2A7BA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2" creationId="{08327DEC-E1AD-9052-CA54-24031C1ACB67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3" creationId="{AF8886DE-68B3-8179-B29C-991A84DD25B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4" creationId="{E86217CF-0464-97CE-6D52-80FD17EE503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5" creationId="{733F95C2-E70B-BDC1-C49D-1341069A581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6" creationId="{C6142AC7-BDDD-5550-04B8-A5C018848054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7" creationId="{FEBC1EE9-AA9D-15A0-9A72-E1064B407FA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8" creationId="{71E4668E-4DE1-28E2-7E69-4176C204905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9" creationId="{3CB60DF3-5ED3-FC51-B427-596AC88AD12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C4C418C-2448-478E-8648-316E8421B4D4}" dt="2023-09-21T05:24:00.197" v="2242" actId="1076"/>
          <ac:spMkLst>
            <pc:docMk/>
            <pc:sldMk cId="2267038628" sldId="392"/>
            <ac:spMk id="41" creationId="{15344B0A-63A9-A8EC-F345-F4616BAC13DF}"/>
          </ac:spMkLst>
        </pc:spChg>
        <pc:spChg chg="add mod">
          <ac:chgData name="代數白痴 顧" userId="316db6a4f7ef8138" providerId="LiveId" clId="{BC4C418C-2448-478E-8648-316E8421B4D4}" dt="2023-09-21T05:24:07.205" v="2246" actId="1076"/>
          <ac:spMkLst>
            <pc:docMk/>
            <pc:sldMk cId="2267038628" sldId="392"/>
            <ac:spMk id="42" creationId="{F9F326BD-D9C9-2D44-EE8A-972B7BD35AEB}"/>
          </ac:spMkLst>
        </pc:spChg>
        <pc:spChg chg="add mod">
          <ac:chgData name="代數白痴 顧" userId="316db6a4f7ef8138" providerId="LiveId" clId="{BC4C418C-2448-478E-8648-316E8421B4D4}" dt="2023-09-21T05:24:14.271" v="2252" actId="1036"/>
          <ac:spMkLst>
            <pc:docMk/>
            <pc:sldMk cId="2267038628" sldId="392"/>
            <ac:spMk id="43" creationId="{FD7EE82B-5FD8-1F64-D031-09CC5319C6CA}"/>
          </ac:spMkLst>
        </pc:spChg>
        <pc:spChg chg="add mod">
          <ac:chgData name="代數白痴 顧" userId="316db6a4f7ef8138" providerId="LiveId" clId="{BC4C418C-2448-478E-8648-316E8421B4D4}" dt="2023-09-21T05:24:24.365" v="2257" actId="1076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5" creationId="{6D3A60CB-CA21-1BC9-46C9-152F8B90DF31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C4C418C-2448-478E-8648-316E8421B4D4}" dt="2023-09-21T05:24:30.933" v="2261" actId="1076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8" creationId="{88452877-8DED-1F21-19FF-3F87A66A6B8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9" creationId="{9A0CDBF4-394B-0785-C73B-22FCD150766B}"/>
          </ac:spMkLst>
        </pc:spChg>
        <pc:spChg chg="add mod">
          <ac:chgData name="代數白痴 顧" userId="316db6a4f7ef8138" providerId="LiveId" clId="{BC4C418C-2448-478E-8648-316E8421B4D4}" dt="2023-09-21T05:24:36.709" v="2265" actId="1076"/>
          <ac:spMkLst>
            <pc:docMk/>
            <pc:sldMk cId="2267038628" sldId="392"/>
            <ac:spMk id="50" creationId="{DACCA48D-CC74-03E3-3D64-A9A32603AD7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BC4C418C-2448-478E-8648-316E8421B4D4}" dt="2023-09-21T05:20:47.776" v="2200" actId="20577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1" creationId="{E5474173-53C4-A736-8E11-30270ADE938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2" creationId="{AB5DC441-F40D-D9E8-D6C4-B831C14AED9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3" creationId="{351EEFBE-7109-BA15-CD85-5E4AC9F61393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4" creationId="{9883729F-A9BE-9ACE-81A3-E57365E3914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5" creationId="{AA7C0A60-453F-1C76-3AB3-8797F29DCD56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6" creationId="{712F4E98-7DAF-2A0C-FD13-AB81D27049C0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7" creationId="{0D76D768-A6C1-A216-32C1-965CC2B7A187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8" creationId="{48346C49-2674-12BD-01C3-5FB6199FDCA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9" creationId="{E6E877DB-B4B1-A4CA-69E9-2846FFDA1C34}"/>
          </ac:spMkLst>
        </pc:spChg>
        <pc:grpChg chg="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70" creationId="{1A5647C6-9632-D592-766A-EB14E5D20351}"/>
          </ac:grpSpMkLst>
        </pc:grpChg>
        <pc:picChg chg="add del mod">
          <ac:chgData name="代數白痴 顧" userId="316db6a4f7ef8138" providerId="LiveId" clId="{BC4C418C-2448-478E-8648-316E8421B4D4}" dt="2023-09-21T05:24:40.983" v="2267" actId="478"/>
          <ac:picMkLst>
            <pc:docMk/>
            <pc:sldMk cId="2267038628" sldId="392"/>
            <ac:picMk id="2" creationId="{A9ED54F2-54DB-80AE-A797-ADE17E4BC4E1}"/>
          </ac:picMkLst>
        </pc:picChg>
        <pc:picChg chg="del">
          <ac:chgData name="代數白痴 顧" userId="316db6a4f7ef8138" providerId="LiveId" clId="{BC4C418C-2448-478E-8648-316E8421B4D4}" dt="2023-09-21T05:14:52.942" v="1753" actId="478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C4C418C-2448-478E-8648-316E8421B4D4}" dt="2023-09-21T05:33:24.455" v="2757" actId="478"/>
          <ac:picMkLst>
            <pc:docMk/>
            <pc:sldMk cId="2267038628" sldId="392"/>
            <ac:picMk id="52" creationId="{0B4904D0-B790-CFFD-CCE5-F0043A50A038}"/>
          </ac:picMkLst>
        </pc:picChg>
        <pc:cxnChg chg="mod">
          <ac:chgData name="代數白痴 顧" userId="316db6a4f7ef8138" providerId="LiveId" clId="{BC4C418C-2448-478E-8648-316E8421B4D4}" dt="2023-09-21T05:30:19.077" v="2703" actId="14100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BC4C418C-2448-478E-8648-316E8421B4D4}" dt="2023-09-21T05:22:15.645" v="2211" actId="14100"/>
          <ac:cxnSpMkLst>
            <pc:docMk/>
            <pc:sldMk cId="2267038628" sldId="392"/>
            <ac:cxnSpMk id="12" creationId="{CA5A048C-419E-E5BE-0FD5-36C31EEC49E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3" creationId="{E6F04A88-C022-20B4-38DF-FAD2489FFC1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5" creationId="{0744E7DB-3EF3-3CCD-DBD2-A488B12E1EAE}"/>
          </ac:cxnSpMkLst>
        </pc:cxnChg>
        <pc:cxnChg chg="add">
          <ac:chgData name="代數白痴 顧" userId="316db6a4f7ef8138" providerId="LiveId" clId="{BC4C418C-2448-478E-8648-316E8421B4D4}" dt="2023-09-21T05:22:21.862" v="2212" actId="11529"/>
          <ac:cxnSpMkLst>
            <pc:docMk/>
            <pc:sldMk cId="2267038628" sldId="392"/>
            <ac:cxnSpMk id="17" creationId="{D33EB825-4CD5-085E-FE4D-D92A655B2754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8" creationId="{9FDC1AFB-A13F-E1E8-7E96-630B267811C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9" creationId="{CB33CE86-557F-6311-196C-7CF9DCB4E7D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0" creationId="{030C09E4-035D-8760-24E5-04C935A4C28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2" creationId="{403AD63D-A29C-A8CE-AD5A-E9F9EBEC0E8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5" creationId="{4B0BCC87-8670-3781-8ACF-9C39C200F58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6" creationId="{A0B58DE1-2D13-D5D3-8839-95867F93104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8" creationId="{A7D47334-5437-A79D-6707-879B5AE7A93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9" creationId="{54D8980F-FAC9-45BB-31A3-6343C85C156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30" creationId="{A8228A43-8BA4-9145-6DAA-33D717062830}"/>
          </ac:cxnSpMkLst>
        </pc:cxnChg>
        <pc:cxnChg chg="add del">
          <ac:chgData name="代數白痴 顧" userId="316db6a4f7ef8138" providerId="LiveId" clId="{BC4C418C-2448-478E-8648-316E8421B4D4}" dt="2023-09-21T05:31:15.446" v="2712" actId="478"/>
          <ac:cxnSpMkLst>
            <pc:docMk/>
            <pc:sldMk cId="2267038628" sldId="392"/>
            <ac:cxnSpMk id="55" creationId="{25E36D27-3688-17DB-AD94-71E8EC565837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7" creationId="{37E0FA27-184D-56CC-C2BE-7AD19A2547DB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9" creationId="{888B6600-FC4D-0662-2A5C-B316B2DE408C}"/>
          </ac:cxnSpMkLst>
        </pc:cxnChg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F16EB538-B155-48B3-9940-6304F2EDD228}"/>
    <pc:docChg chg="undo custSel delSld modSld">
      <pc:chgData name="代數白痴 顧" userId="316db6a4f7ef8138" providerId="LiveId" clId="{F16EB538-B155-48B3-9940-6304F2EDD228}" dt="2023-09-18T01:16:10.255" v="2508" actId="6549"/>
      <pc:docMkLst>
        <pc:docMk/>
      </pc:docMkLst>
      <pc:sldChg chg="addSp delSp modSp mod modTransition">
        <pc:chgData name="代數白痴 顧" userId="316db6a4f7ef8138" providerId="LiveId" clId="{F16EB538-B155-48B3-9940-6304F2EDD228}" dt="2023-09-18T00:49:58.500" v="2380" actId="20577"/>
        <pc:sldMkLst>
          <pc:docMk/>
          <pc:sldMk cId="754667137" sldId="386"/>
        </pc:sldMkLst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4" creationId="{E5730BC6-E654-981A-9B87-D7C8F3C79FA3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5" creationId="{CC5A7EF0-FD21-08A9-EADE-48C3EC7D720C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6" creationId="{B284D2DF-84E8-8484-4F12-876A75462028}"/>
          </ac:spMkLst>
        </pc:spChg>
        <pc:spChg chg="mod">
          <ac:chgData name="代數白痴 顧" userId="316db6a4f7ef8138" providerId="LiveId" clId="{F16EB538-B155-48B3-9940-6304F2EDD228}" dt="2023-09-18T00:49:05.187" v="2305" actId="113"/>
          <ac:spMkLst>
            <pc:docMk/>
            <pc:sldMk cId="754667137" sldId="386"/>
            <ac:spMk id="7" creationId="{2B5661D1-55FD-C7DF-C0DB-B44FE431040C}"/>
          </ac:spMkLst>
        </pc:spChg>
        <pc:spChg chg="del">
          <ac:chgData name="代數白痴 顧" userId="316db6a4f7ef8138" providerId="LiveId" clId="{F16EB538-B155-48B3-9940-6304F2EDD228}" dt="2023-09-18T00:42:06.305" v="1495" actId="478"/>
          <ac:spMkLst>
            <pc:docMk/>
            <pc:sldMk cId="754667137" sldId="386"/>
            <ac:spMk id="18" creationId="{66531E10-27A9-F5A1-FAD0-19CECCDB80F9}"/>
          </ac:spMkLst>
        </pc:spChg>
        <pc:spChg chg="del">
          <ac:chgData name="代數白痴 顧" userId="316db6a4f7ef8138" providerId="LiveId" clId="{F16EB538-B155-48B3-9940-6304F2EDD228}" dt="2023-09-18T00:42:05.457" v="1494" actId="478"/>
          <ac:spMkLst>
            <pc:docMk/>
            <pc:sldMk cId="754667137" sldId="386"/>
            <ac:spMk id="19" creationId="{1AE62EED-114F-1275-3DDC-B69DEAACB1B6}"/>
          </ac:spMkLst>
        </pc:spChg>
        <pc:spChg chg="del">
          <ac:chgData name="代數白痴 顧" userId="316db6a4f7ef8138" providerId="LiveId" clId="{F16EB538-B155-48B3-9940-6304F2EDD228}" dt="2023-09-18T00:42:07.459" v="1497" actId="478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F16EB538-B155-48B3-9940-6304F2EDD228}" dt="2023-09-18T00:49:58.500" v="238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49:42.244" v="2355" actId="115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F16EB538-B155-48B3-9940-6304F2EDD228}" dt="2023-09-18T00:46:23.982" v="2189"/>
          <ac:grpSpMkLst>
            <pc:docMk/>
            <pc:sldMk cId="754667137" sldId="386"/>
            <ac:grpSpMk id="2" creationId="{46021E24-AA17-FC5B-46A5-98AF2520B5B1}"/>
          </ac:grpSpMkLst>
        </pc:grpChg>
        <pc:picChg chg="del">
          <ac:chgData name="代數白痴 顧" userId="316db6a4f7ef8138" providerId="LiveId" clId="{F16EB538-B155-48B3-9940-6304F2EDD228}" dt="2023-09-18T00:42:06.788" v="1496" actId="478"/>
          <ac:picMkLst>
            <pc:docMk/>
            <pc:sldMk cId="754667137" sldId="386"/>
            <ac:picMk id="11" creationId="{351B3F03-F063-A559-E80D-39DF8B30B772}"/>
          </ac:picMkLst>
        </pc:picChg>
        <pc:picChg chg="del">
          <ac:chgData name="代數白痴 顧" userId="316db6a4f7ef8138" providerId="LiveId" clId="{F16EB538-B155-48B3-9940-6304F2EDD228}" dt="2023-09-18T00:42:04.157" v="1492" actId="478"/>
          <ac:picMkLst>
            <pc:docMk/>
            <pc:sldMk cId="754667137" sldId="386"/>
            <ac:picMk id="13" creationId="{F9551756-84C3-55C7-3205-35363A4FBD92}"/>
          </ac:picMkLst>
        </pc:picChg>
        <pc:picChg chg="del">
          <ac:chgData name="代數白痴 顧" userId="316db6a4f7ef8138" providerId="LiveId" clId="{F16EB538-B155-48B3-9940-6304F2EDD228}" dt="2023-09-18T00:42:04.625" v="1493" actId="478"/>
          <ac:picMkLst>
            <pc:docMk/>
            <pc:sldMk cId="754667137" sldId="386"/>
            <ac:picMk id="17" creationId="{5FEC8882-BC5A-61F4-C21C-D0686E1C4681}"/>
          </ac:picMkLst>
        </pc:picChg>
        <pc:cxnChg chg="mod">
          <ac:chgData name="代數白痴 顧" userId="316db6a4f7ef8138" providerId="LiveId" clId="{F16EB538-B155-48B3-9940-6304F2EDD228}" dt="2023-09-18T00:49:22.088" v="2325" actId="1036"/>
          <ac:cxnSpMkLst>
            <pc:docMk/>
            <pc:sldMk cId="754667137" sldId="386"/>
            <ac:cxnSpMk id="3" creationId="{2E82E291-E6A1-F825-348A-313E35BC2936}"/>
          </ac:cxnSpMkLst>
        </pc:cxnChg>
      </pc:sldChg>
      <pc:sldChg chg="modSp mod modTransition">
        <pc:chgData name="代數白痴 顧" userId="316db6a4f7ef8138" providerId="LiveId" clId="{F16EB538-B155-48B3-9940-6304F2EDD228}" dt="2023-09-18T01:00:03.248" v="2473" actId="20577"/>
        <pc:sldMkLst>
          <pc:docMk/>
          <pc:sldMk cId="731354489" sldId="387"/>
        </pc:sldMkLst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F16EB538-B155-48B3-9940-6304F2EDD228}" dt="2023-09-18T01:00:03.248" v="247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16EB538-B155-48B3-9940-6304F2EDD228}" dt="2023-09-18T00:31:05.496" v="79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35:08.775" v="1192" actId="947"/>
          <ac:spMkLst>
            <pc:docMk/>
            <pc:sldMk cId="731354489" sldId="387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41:46.799" v="1461" actId="1036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F16EB538-B155-48B3-9940-6304F2EDD228}" dt="2023-09-18T01:16:10.255" v="2508" actId="6549"/>
        <pc:sldMkLst>
          <pc:docMk/>
          <pc:sldMk cId="151402070" sldId="390"/>
        </pc:sldMkLst>
        <pc:spChg chg="mod">
          <ac:chgData name="代數白痴 顧" userId="316db6a4f7ef8138" providerId="LiveId" clId="{F16EB538-B155-48B3-9940-6304F2EDD228}" dt="2023-09-15T07:35:41.643" v="1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16EB538-B155-48B3-9940-6304F2EDD228}" dt="2023-09-18T00:36:02.645" v="1194"/>
        <pc:sldMkLst>
          <pc:docMk/>
          <pc:sldMk cId="2267038628" sldId="392"/>
        </pc:sldMkLst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16EB538-B155-48B3-9940-6304F2EDD228}" dt="2023-09-18T00:25:30.461" v="73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F16EB538-B155-48B3-9940-6304F2EDD228}" dt="2023-09-18T00:26:13.379" v="76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5T07:37:53.820" v="313" actId="113"/>
          <ac:spMkLst>
            <pc:docMk/>
            <pc:sldMk cId="2267038628" sldId="392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25:57.071" v="766" actId="1035"/>
          <ac:cxnSpMkLst>
            <pc:docMk/>
            <pc:sldMk cId="2267038628" sldId="392"/>
            <ac:cxnSpMk id="4" creationId="{83F64235-E818-7663-F7B2-DBAE45A493C5}"/>
          </ac:cxnSpMkLst>
        </pc:cxnChg>
      </pc:sldChg>
      <pc:sldChg chg="addSp delSp del mod modTransition">
        <pc:chgData name="代數白痴 顧" userId="316db6a4f7ef8138" providerId="LiveId" clId="{F16EB538-B155-48B3-9940-6304F2EDD228}" dt="2023-09-18T01:15:48.914" v="2476" actId="2696"/>
        <pc:sldMkLst>
          <pc:docMk/>
          <pc:sldMk cId="1886113160" sldId="393"/>
        </pc:sldMkLst>
        <pc:picChg chg="add del">
          <ac:chgData name="代數白痴 顧" userId="316db6a4f7ef8138" providerId="LiveId" clId="{F16EB538-B155-48B3-9940-6304F2EDD228}" dt="2023-09-18T01:00:06.488" v="2475" actId="478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4908D59E-86AA-43C3-9CAB-65B9FBBBE518}"/>
    <pc:docChg chg="undo custSel addSld modSld sldOrd">
      <pc:chgData name="代數白痴 顧" userId="316db6a4f7ef8138" providerId="LiveId" clId="{4908D59E-86AA-43C3-9CAB-65B9FBBBE518}" dt="2023-09-14T03:42:58.201" v="3870" actId="14100"/>
      <pc:docMkLst>
        <pc:docMk/>
      </pc:docMkLst>
      <pc:sldChg chg="addSp delSp modSp mod modTransition delAnim">
        <pc:chgData name="代數白痴 顧" userId="316db6a4f7ef8138" providerId="LiveId" clId="{4908D59E-86AA-43C3-9CAB-65B9FBBBE518}" dt="2023-09-14T03:37:53.512" v="3807"/>
        <pc:sldMkLst>
          <pc:docMk/>
          <pc:sldMk cId="754667137" sldId="386"/>
        </pc:sldMkLst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8" creationId="{66531E10-27A9-F5A1-FAD0-19CECCDB80F9}"/>
          </ac:spMkLst>
        </pc:spChg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9" creationId="{1AE62EED-114F-1275-3DDC-B69DEAACB1B6}"/>
          </ac:spMkLst>
        </pc:spChg>
        <pc:spChg chg="add mod">
          <ac:chgData name="代數白痴 顧" userId="316db6a4f7ef8138" providerId="LiveId" clId="{4908D59E-86AA-43C3-9CAB-65B9FBBBE518}" dt="2023-09-14T00:11:34.637" v="1570" actId="1036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4908D59E-86AA-43C3-9CAB-65B9FBBBE518}" dt="2023-09-13T23:50:42.876" v="71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0:00:14.072" v="1438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908D59E-86AA-43C3-9CAB-65B9FBBBE518}" dt="2023-09-14T00:11:05.528" v="1557" actId="20577"/>
          <ac:spMkLst>
            <pc:docMk/>
            <pc:sldMk cId="754667137" sldId="386"/>
            <ac:spMk id="89" creationId="{9E8FE398-ED8E-E5DE-BD50-E0471252FAF6}"/>
          </ac:spMkLst>
        </pc:spChg>
        <pc:grpChg chg="del topLvl">
          <ac:chgData name="代數白痴 顧" userId="316db6a4f7ef8138" providerId="LiveId" clId="{4908D59E-86AA-43C3-9CAB-65B9FBBBE518}" dt="2023-09-14T00:11:28.618" v="1558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4908D59E-86AA-43C3-9CAB-65B9FBBBE518}" dt="2023-09-14T00:03:41.116" v="1516" actId="478"/>
          <ac:grpSpMkLst>
            <pc:docMk/>
            <pc:sldMk cId="754667137" sldId="386"/>
            <ac:grpSpMk id="7" creationId="{2F048655-EE61-EF8F-145A-AE6D8F871CF8}"/>
          </ac:grpSpMkLst>
        </pc:grpChg>
        <pc:graphicFrameChg chg="del">
          <ac:chgData name="代數白痴 顧" userId="316db6a4f7ef8138" providerId="LiveId" clId="{4908D59E-86AA-43C3-9CAB-65B9FBBBE518}" dt="2023-09-13T23:50:46.338" v="713" actId="47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del topLvl">
          <ac:chgData name="代數白痴 顧" userId="316db6a4f7ef8138" providerId="LiveId" clId="{4908D59E-86AA-43C3-9CAB-65B9FBBBE518}" dt="2023-09-14T00:03:41.116" v="1516" actId="478"/>
          <ac:graphicFrameMkLst>
            <pc:docMk/>
            <pc:sldMk cId="754667137" sldId="386"/>
            <ac:graphicFrameMk id="6" creationId="{225FEE0E-17D3-C4BB-437A-067F43608665}"/>
          </ac:graphicFrameMkLst>
        </pc:graphicFrameChg>
        <pc:picChg chg="add del mod">
          <ac:chgData name="代數白痴 顧" userId="316db6a4f7ef8138" providerId="LiveId" clId="{4908D59E-86AA-43C3-9CAB-65B9FBBBE518}" dt="2023-09-13T23:56:53.268" v="1308" actId="478"/>
          <ac:picMkLst>
            <pc:docMk/>
            <pc:sldMk cId="754667137" sldId="386"/>
            <ac:picMk id="9" creationId="{73E90DCD-27BD-48B7-7A1D-9F90646295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1" creationId="{351B3F03-F063-A559-E80D-39DF8B30B7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3" creationId="{F9551756-84C3-55C7-3205-35363A4FBD92}"/>
          </ac:picMkLst>
        </pc:picChg>
        <pc:picChg chg="add mod">
          <ac:chgData name="代數白痴 顧" userId="316db6a4f7ef8138" providerId="LiveId" clId="{4908D59E-86AA-43C3-9CAB-65B9FBBBE518}" dt="2023-09-14T00:11:34.637" v="1570" actId="1036"/>
          <ac:picMkLst>
            <pc:docMk/>
            <pc:sldMk cId="754667137" sldId="386"/>
            <ac:picMk id="17" creationId="{5FEC8882-BC5A-61F4-C21C-D0686E1C4681}"/>
          </ac:picMkLst>
        </pc:picChg>
        <pc:cxnChg chg="add del mod ord">
          <ac:chgData name="代數白痴 顧" userId="316db6a4f7ef8138" providerId="LiveId" clId="{4908D59E-86AA-43C3-9CAB-65B9FBBBE518}" dt="2023-09-13T23:58:58.534" v="1381" actId="478"/>
          <ac:cxnSpMkLst>
            <pc:docMk/>
            <pc:sldMk cId="754667137" sldId="386"/>
            <ac:cxnSpMk id="15" creationId="{1397D26A-B6D9-2E6A-1F16-5F737199F3C5}"/>
          </ac:cxnSpMkLst>
        </pc:cxnChg>
      </pc:sldChg>
      <pc:sldChg chg="addSp delSp modSp mod modTransition">
        <pc:chgData name="代數白痴 顧" userId="316db6a4f7ef8138" providerId="LiveId" clId="{4908D59E-86AA-43C3-9CAB-65B9FBBBE518}" dt="2023-09-14T03:41:34.996" v="3869" actId="1035"/>
        <pc:sldMkLst>
          <pc:docMk/>
          <pc:sldMk cId="731354489" sldId="387"/>
        </pc:sldMkLst>
        <pc:spChg chg="add del">
          <ac:chgData name="代數白痴 顧" userId="316db6a4f7ef8138" providerId="LiveId" clId="{4908D59E-86AA-43C3-9CAB-65B9FBBBE518}" dt="2023-09-14T02:06:50.486" v="2921" actId="478"/>
          <ac:spMkLst>
            <pc:docMk/>
            <pc:sldMk cId="731354489" sldId="387"/>
            <ac:spMk id="4" creationId="{72C82F30-47E4-FC4D-1996-EE18B74BBD99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3T23:39:28.779" v="77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0" creationId="{C52C5BDE-564C-C529-84DC-B5504D7946AE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6" creationId="{44536645-F85A-FC30-B8D8-6F1E2F279DD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7" creationId="{A8FE274F-D327-CAD9-2C8C-B90967633A0C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8" creationId="{83D5A95F-5F00-5FD4-12ED-FEF56F1DC412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0" creationId="{2ECB437C-2A23-AE50-0799-28B74D6E9D58}"/>
          </ac:spMkLst>
        </pc:spChg>
        <pc:spChg chg="del">
          <ac:chgData name="代數白痴 顧" userId="316db6a4f7ef8138" providerId="LiveId" clId="{4908D59E-86AA-43C3-9CAB-65B9FBBBE518}" dt="2023-09-13T23:39:38.784" v="78" actId="478"/>
          <ac:spMkLst>
            <pc:docMk/>
            <pc:sldMk cId="731354489" sldId="387"/>
            <ac:spMk id="51" creationId="{CFB68B0B-80FA-9391-25C0-766FA1658BDB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2" creationId="{D4AC6BE9-DB3D-0EB4-D436-CD4E56C3E16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4" creationId="{58D3C3C4-0DA3-7175-923E-7CBFD6766D0A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5" creationId="{0B7963B7-9DDA-D0EF-9208-34F3AE9EA31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6" creationId="{7FF5860F-0EB1-65B5-7D00-AF7650378F2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4908D59E-86AA-43C3-9CAB-65B9FBBBE518}" dt="2023-09-13T23:42:09.828" v="409" actId="113"/>
          <ac:spMkLst>
            <pc:docMk/>
            <pc:sldMk cId="731354489" sldId="387"/>
            <ac:spMk id="60" creationId="{90ECAF3B-FFFF-A531-AFBE-31708C7D891C}"/>
          </ac:spMkLst>
        </pc:spChg>
        <pc:grpChg chg="topLv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18" creationId="{55F8028A-341E-D746-1FFE-0B3CCC3F044D}"/>
          </ac:grpSpMkLst>
        </pc:grpChg>
        <pc:graphicFrameChg chg="del topLvl">
          <ac:chgData name="代數白痴 顧" userId="316db6a4f7ef8138" providerId="LiveId" clId="{4908D59E-86AA-43C3-9CAB-65B9FBBBE518}" dt="2023-09-13T23:42:24.864" v="411" actId="478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del">
          <ac:chgData name="代數白痴 顧" userId="316db6a4f7ef8138" providerId="LiveId" clId="{4908D59E-86AA-43C3-9CAB-65B9FBBBE518}" dt="2023-09-13T23:42:13.364" v="410" actId="478"/>
          <ac:picMkLst>
            <pc:docMk/>
            <pc:sldMk cId="731354489" sldId="387"/>
            <ac:picMk id="16" creationId="{B4DAC249-9FE9-202A-37F3-ADC9EC0A4C3F}"/>
          </ac:picMkLst>
        </pc:pic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4908D59E-86AA-43C3-9CAB-65B9FBBBE518}" dt="2023-09-14T03:41:34.996" v="3869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12" creationId="{9A0394E8-1359-F95A-8BC0-5DDBFB867B6D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0" creationId="{28141137-BD76-EEFE-7056-08AB798AB341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2" creationId="{30F3D38F-2C0F-7AA6-B8BB-9D6C4C72931C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0" creationId="{B265EC50-09D6-90B9-CF3B-B6F036E64617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2" creationId="{D16CF73A-9252-73CA-5B65-4CA600B9BE4A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2" creationId="{CF541F9A-EA4F-645C-4E58-F57AA66FE0FB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4908D59E-86AA-43C3-9CAB-65B9FBBBE518}" dt="2023-09-14T03:37:53.507" v="3804"/>
        <pc:sldMkLst>
          <pc:docMk/>
          <pc:sldMk cId="151402070" sldId="390"/>
        </pc:sldMkLst>
        <pc:spChg chg="mod">
          <ac:chgData name="代數白痴 顧" userId="316db6a4f7ef8138" providerId="LiveId" clId="{4908D59E-86AA-43C3-9CAB-65B9FBBBE518}" dt="2023-09-13T23:38:44.823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">
        <pc:chgData name="代數白痴 顧" userId="316db6a4f7ef8138" providerId="LiveId" clId="{4908D59E-86AA-43C3-9CAB-65B9FBBBE518}" dt="2023-09-14T03:37:53.508" v="3805"/>
        <pc:sldMkLst>
          <pc:docMk/>
          <pc:sldMk cId="2267038628" sldId="392"/>
        </pc:sldMkLst>
        <pc:spChg chg="mod">
          <ac:chgData name="代數白痴 顧" userId="316db6a4f7ef8138" providerId="LiveId" clId="{4908D59E-86AA-43C3-9CAB-65B9FBBBE518}" dt="2023-09-14T02:03:09.461" v="2871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908D59E-86AA-43C3-9CAB-65B9FBBBE518}" dt="2023-09-14T02:03:39.355" v="2912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908D59E-86AA-43C3-9CAB-65B9FBBBE518}" dt="2023-09-14T00:12:59.568" v="160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2:06:34.338" v="2919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2:03:16.389" v="2886" actId="1035"/>
          <ac:grpSpMkLst>
            <pc:docMk/>
            <pc:sldMk cId="2267038628" sldId="392"/>
            <ac:grpSpMk id="3" creationId="{B7912554-F7C1-5852-8AB5-6489B5423E94}"/>
          </ac:grpSpMkLst>
        </pc:grpChg>
        <pc:inkChg chg="add del">
          <ac:chgData name="代數白痴 顧" userId="316db6a4f7ef8138" providerId="LiveId" clId="{4908D59E-86AA-43C3-9CAB-65B9FBBBE518}" dt="2023-09-14T02:03:54.568" v="2913" actId="478"/>
          <ac:inkMkLst>
            <pc:docMk/>
            <pc:sldMk cId="2267038628" sldId="392"/>
            <ac:inkMk id="2" creationId="{D0AC60B0-464A-7D31-F456-40C99615D88F}"/>
          </ac:inkMkLst>
        </pc:inkChg>
      </pc:sldChg>
      <pc:sldChg chg="addSp modSp add mod ord modTransition">
        <pc:chgData name="代數白痴 顧" userId="316db6a4f7ef8138" providerId="LiveId" clId="{4908D59E-86AA-43C3-9CAB-65B9FBBBE518}" dt="2023-09-14T03:42:58.201" v="3870" actId="14100"/>
        <pc:sldMkLst>
          <pc:docMk/>
          <pc:sldMk cId="1886113160" sldId="393"/>
        </pc:sldMkLst>
        <pc:spChg chg="mod">
          <ac:chgData name="代數白痴 顧" userId="316db6a4f7ef8138" providerId="LiveId" clId="{4908D59E-86AA-43C3-9CAB-65B9FBBBE518}" dt="2023-09-14T03:37:02.668" v="3760" actId="14100"/>
          <ac:spMkLst>
            <pc:docMk/>
            <pc:sldMk cId="1886113160" sldId="393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4T03:41:02.150" v="3846" actId="1035"/>
          <ac:spMkLst>
            <pc:docMk/>
            <pc:sldMk cId="1886113160" sldId="393"/>
            <ac:spMk id="11" creationId="{E1DEF969-CD1F-71E8-E876-61349B137731}"/>
          </ac:spMkLst>
        </pc:spChg>
        <pc:spChg chg="mod">
          <ac:chgData name="代數白痴 顧" userId="316db6a4f7ef8138" providerId="LiveId" clId="{4908D59E-86AA-43C3-9CAB-65B9FBBBE518}" dt="2023-09-14T02:07:22.422" v="2951" actId="20577"/>
          <ac:spMkLst>
            <pc:docMk/>
            <pc:sldMk cId="1886113160" sldId="393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3:29:23.318" v="3628" actId="20577"/>
          <ac:spMkLst>
            <pc:docMk/>
            <pc:sldMk cId="1886113160" sldId="393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3:40:54.183" v="3830" actId="1035"/>
          <ac:grpSpMkLst>
            <pc:docMk/>
            <pc:sldMk cId="1886113160" sldId="393"/>
            <ac:grpSpMk id="5" creationId="{89C8AF9F-0B58-DD6F-FB5C-42B7BE73955B}"/>
          </ac:grpSpMkLst>
        </pc:grpChg>
        <pc:picChg chg="add mod">
          <ac:chgData name="代數白痴 顧" userId="316db6a4f7ef8138" providerId="LiveId" clId="{4908D59E-86AA-43C3-9CAB-65B9FBBBE518}" dt="2023-09-14T03:42:58.201" v="3870" actId="14100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5-01-24T17:04:21.3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24 3741 844 0,'0'0'0'0,"0"0"244"0,0 0-130 16,0 0-46-16,0 0 9 16,0 0-3-16,0 0-16 0,0 0-10 15,-7 0 0-15,7-1-9 0,0 1-16 16,4-1 8-16,-1 1 3 0,-1 0 1 16,4-1 9-16,4-2-3 0,-1 0-13 15,2 0-2-15,-3 2-1 16,7-2-8-16,-7 2 0 0,8 0 1 15,0-1-8-15,0-1 1 0,5 1 0 16,-1-1-2-16,3-1-2 0,0-1 7 16,2 0-10-16,-2 1-1 0,-2 0 5 15,-2 1-6-15,3 1 0 16,-3 2 7-16,2 0-12 0,-3 0 3 16,3 0 0-16,-1 0 7 0,1 2-7 15,-2-1 0-15,1 1 0 0,-1-4 0 16,1 2 0-16,-3 0 0 0,3 0 0 15,-4 0 0-15,1 0 0 0,-1 0 0 16,2 0 0-16,-4 0 0 16,6 0 0-16,-3 2 0 0,3-2 0 15,-1 1 0-15,-3-1 0 0,4 0 0 16,-3 0 0-16,3 0 0 0,-1 0 0 16,-1 0 0-16,0 0 0 15,-1 0 0-15,-1-1 0 0,-2-1 0 16,4 1 0-16,0-1 0 0,-1 0 0 15,1-1 0-15,-2 1 0 0,0 0 0 16,2 0 0-16,-4 1 0 0,2-2 0 16,0 1 0-16,-2 2 0 0,0 0 0 15,0 0 0-15,-2 0 0 16,-1 0 0-16,1 0 0 0,-3 0 0 16,4 0 0-16,-6 0 0 0,2 0 0 15,-2 0 0-15,-6 0 0 0,5 0 0 16,-1 0 0-16,-5 0 0 0,0 0 0 15,0 0 0-15,0 0 0 0,0 0 0 16,0-1 0-16,0-6-100 16,-2-3-171-16,-1-3-186 0</inkml:trace>
  <inkml:trace contextRef="#ctx0" brushRef="#br0" timeOffset="2090.77">9442 3577 589 0,'0'0'0'0,"0"0"254"16,0 0-95-16,0 0-38 0,0 0-16 15,0 0 11-15,0 0-22 0,0 0-13 16,0 0-6-16,-5-5-15 15,5 5-23-15,5 0-8 0,1 0-1 16,-3 1 1-16,10 1 5 0,-5 1-5 16,5 4-9-16,-3-1-1 15,3 1 3-15,5-1-11 0,-4-5 0 16,0 0 11-16,-2-1-9 0,6-2 2 16,-2-4 6-16,0-2-13 0,-4 2-2 15,4 0 7-15,-4 3-12 0,1-1-2 16,-1 1 2-16,4 1 4 0,0 0-3 15,0 2 2-15,2 0-6 0,-2 0 4 16,3 4 4-16,-3 1-6 0,0-3 0 16,-2 1 8-16,-3-3-8 15,-1 3 0-15,-3-2 0 0,0 1 0 16,4-2 0-16,1 0 0 0,-1 0 0 16,1 0 0-16,-3 0 0 0,5-2 0 15,2-2 0-15,2-1 0 16,1 0 0-16,1 0 0 0,-2 1 0 15,-6-2 0-15,6-1 0 0,-2 4 0 16,-1-1 0-16,-2 3 0 0,-1 1 0 16,2 0 0-16,-3 1 0 15,0 3 0-15,1-1 0 0,-3 1 0 16,3 0 0-16,-3-1 0 0,3 0 0 16,-4 1 0-16,6 0 0 0,-7-3 0 15,7 3 0-15,0 0 0 0,-3-3 0 16,3 3 0-16,4-1 0 0,-3-2 0 15,3 0 0-15,2-1 0 0,-1-2 0 16,4-8 0-16,0-2 0 16,-4-1 0-16,3 0 0 0,-1 3 0 15,-3 4 0-15,-1 2 0 0,1 1 0 16,-2 3 0-16,-4 0 0 0,2 0 0 16,-1 4 0-16,-3 1 0 15,5-4 0-15,1-1-191 0,-1-4-109 16,3-5-260-16</inkml:trace>
  <inkml:trace contextRef="#ctx0" brushRef="#br0" timeOffset="4952.89">9771 6870 875 0,'0'0'0'0,"0"0"368"16,0 0-227-16,0 0-67 15,-7 0-26-15,7 4-18 0,0 10-15 16,2 6 6-16,0 7 3 0,1 5-6 16,1-1-5-16,-2 0-7 0,3-3 0 15,0-3-1-15,1-4-6 16,-3-4-1-16,1-7-8 0,-3-2-21 16,1-5-10-16,2-2-17 0,1-1-29 15,-1-3-29-15,3-12 31 0,2-7-150 16,-4-4-95-16</inkml:trace>
  <inkml:trace contextRef="#ctx0" brushRef="#br0" timeOffset="5206.93">9946 6877 1078 0,'0'0'0'0,"0"0"262"16,0 0-188-16,0 0-13 15,15 62-11-15,-8-39-8 0,3 0-4 16,3-1-15-16,1 0-9 0,5-2-3 15,1-5-4-15,1-1-6 0,2-2 3 16,4-1-1-16,-1-3-6 0,-3-3 6 16,2-1-2-16,-6-1-2 15,-1 0-4-15,-2-3-17 0,-11 1-27 16,-1 1-10-16,-1-2-7 0,-3 0-26 16,-3-3-1-16,-3-3-68 0,-2-8-252 15,-5-2-194-15</inkml:trace>
  <inkml:trace contextRef="#ctx0" brushRef="#br0" timeOffset="5344.69">10097 6773 1172 0,'0'0'0'0,"0"0"138"16,0 0-96-16,0 0-18 0,14 81-15 15,-3-63-9-15,-4-1 0 0,5-4-80 16,-5-6-46-16,4-3-79 15,-6-4-43-15,0-3-76 0</inkml:trace>
  <inkml:trace contextRef="#ctx0" brushRef="#br0" timeOffset="5643.81">10226 6756 863 0,'0'0'0'0,"0"0"389"15,0 0-270-15,0 0-27 0,39 72-10 16,-30-43-25-16,-2-2-9 0,-2-2-16 15,4-8-14-15,-5-3-6 0,-3-5-12 16,1-5 0-16,-2-3 4 16,0-1-5-16,2 0-29 0,-2 0 3 15,0 0-19-15,0 0 17 0,0 0 0 16,0 0-5-16,0 0-4 0,0 0-4 16,0 0-13-16,0 0 12 15,2 0 15-15,-2 0 10 0,0 0 16 16,0 0 2-16,0 0 0 0,0 2-4 15,0-2 4-15,0 0 0 0,0 0-29 16,0 0-14-16,0 0-40 0,1 0-13 16,1 1-66-16,-2-1-159 0</inkml:trace>
  <inkml:trace contextRef="#ctx0" brushRef="#br0" timeOffset="7667.41">14165 3587 305 0,'0'0'0'16,"0"0"260"-16,0 0-113 0,0 0-20 16,0 0 12-16,0 0-3 0,0 0-27 15,0 0-20-15,-1-6 6 16,1 6-10-16,0 0-14 0,0 0 7 16,0 0-10-16,0 0-13 0,0 0-4 15,0 0-4-15,0 0-6 0,0 0-7 16,0 0-8-16,1 0-13 0,-1 0-7 15,2 0 4-15,3 0-1 0,2 0-2 16,6 0 7-16,1 0-2 0,4-1-5 16,3-1-1-16,0 1-6 15,0-4 0-15,4 2 0 0,2 2 0 16,-1-4 0-16,4 3 0 0,-3 0 0 16,-1-1 0-16,-1 1 0 0,0-1 0 15,0 2 0-15,-1 1 0 16,-1 0 0-16,0 0 0 0,0 0 0 15,2-1 0-15,-5 1 0 0,4-1 0 16,1-3 0-16,-2 3 0 0,4 0 0 16,-4 0 0-16,1 1 0 0,1-3 0 15,0 3 0-15,-2 0 0 16,0 0 0-16,-2-1 0 0,2-1 0 16,0 1 0-16,2-1 0 0,-4-2 0 15,2 1 0-15,-2-1 0 0,-1 2 0 16,1 1 0-16,-1-1 0 0,-3 2 0 15,3 0 0-15,-3 0 0 0,-1 0 0 16,2 0 0-16,0 0 0 16,-1 0 0-16,3 0 0 0,1 0 0 15,0-2 0-15,0 2 0 0,1-1 0 16,-5 1 0-16,-2 0 0 0,-3 0 0 16,-5 0 0-16,-5 0 0 0,-2 0 0 15,2 0 0-15,-2 0 0 16,0 1 0-16,0 1 0 0,0-2 0 15,0 0 0-15,0 0 0 0,0 0 0 16,0 0 0-16,0 0 0 0,0 0 0 16,0 0 0-16,0-3 0 0,0 2-64 15,-4 0-62-15,2-2-177 16,-3 0-82-16</inkml:trace>
  <inkml:trace contextRef="#ctx0" brushRef="#br0" timeOffset="18511.21">10895 12250 242 0,'0'0'0'0,"0"0"0"0,1-10-19 16,-1 2 10-16,4 1-66 16</inkml:trace>
  <inkml:trace contextRef="#ctx0" brushRef="#br0" timeOffset="18604.38">10895 12250 132 0,'5'-63'0'0,"-5"61"148"0,0-1-89 16,0 0-31-16,0 2-14 0,0-3-8 15,0-1-3-15,0 0-6 16,0 2-44-16,2-1-77 0,-2 1-92 15</inkml:trace>
  <inkml:trace contextRef="#ctx0" brushRef="#br0" timeOffset="33156.44">26735 3446 285 0,'0'0'0'0,"0"0"115"16,0 0-68-16,0 0 7 0,0 0 4 16,0 0-3-16,0 0 0 15,0 0 4-15,2 5 4 0,-2-5-5 16,0 0-1-16,0 0 14 0,0 0-4 15,0 0-3-15,0 0-3 0,0 0-23 16,0 0-14-16,0 0-12 0,0 0 4 16,0 0-9-16,0 0-8 0,0 0 1 15,0 0 0-15,2 0-94 16,-1 0-14-16,-1-1-122 0</inkml:trace>
  <inkml:trace contextRef="#ctx0" brushRef="#br0" timeOffset="35171.6">32946 3653 260 0,'0'0'0'0,"0"0"81"0,0 0-75 15,0 0-12-15,-2 0-65 16,-2 2-37-16</inkml:trace>
  <inkml:trace contextRef="#ctx0" brushRef="#br0" timeOffset="38738.15">16948 13939 58 0,'0'0'21'0,"0"0"11"0,0 0-5 16,0 0 2-16,0 0-11 0,0 0-11 15,0 0 1-15,0 0 9 0,2-25 16 16,-2 21 19-16,0 4 25 0,0-2-15 16,0 1-7-16,1-1 6 15,-1 0-17-15,0 1-10 0,0-1 1 16,0-1-16-16,2 1-9 0,0-1-5 16,-2 3-4-16,3 0-2 0,-3 0 0 15,0-1-2-15,2 1-8 0,0 0-1 16,-2 0 7-16,0 0 1 0,3 1 5 15,-3-1-1-15,0 0 0 0,0 0 21 16,0 0 6-16,0 0 8 16,0 0 20-16,0 0-11 0,0-2-1 15,0 2 18-15,0 0 13 0,0 0 2 16,0 0 17-16,0 0-8 0,0 0 2 16,0 0 9-16,0 0-12 15,0-1 4-15,0 1-1 0,0 0-22 0,0 0-29 16,0 0-11-16,0 0-10 15,0 1-11-15,0 6-8 0,0 3 3 16,0 8 13-16,2 4-5 0,0 5 2 16,2-1-3-16,1 0-4 15,-3-7 4-15,3-1-6 0,-2-3 0 16,-1-3 4-16,2-4-3 0,-1-3 1 16,-1 0-1-16,0-4-2 0,1 1-13 15,1-2-9-15,-4 0-22 0,2 0-50 16,3-6-27-16,-3-3-30 0,1-4-85 15,3 0-116-15,-5 0-193 16</inkml:trace>
  <inkml:trace contextRef="#ctx0" brushRef="#br0" timeOffset="39034.12">17164 13829 933 0,'0'0'0'0,"0"0"291"15,0 0-193-15,0 0-20 0,0 0-11 16,0 0-17-16,0 0-1 0,40 60-11 16,-34-42-19-16,-3 0-5 0,4 0-5 15,-1-3-3-15,1-1 3 16,3-2-3-16,3-3-3 0,-1-1 5 16,2-2-3-16,4-2 4 0,1 0-2 15,1-3 2-15,1 1-2 0,0-4-3 16,2 4 2-16,-2-2-5 0,-3 0-2 15,-4 3 1-15,-3-3 0 0,-6 0-67 16,-3 4 8-16,-2-4-28 16,0 0-32-16,0 0-2 0,-2-4-61 15,-7-4-237-15</inkml:trace>
  <inkml:trace contextRef="#ctx0" brushRef="#br0" timeOffset="39222.9">17464 13750 1288 0,'0'0'0'0,"0"0"185"16,0 0-117-16,0 0-43 0,-3 64-21 16,10-55-8-16,-2-2-48 0,-1-1-39 15,3-4-36-15,2-2-51 0,-6-2-142 16,4-5-73-16</inkml:trace>
  <inkml:trace contextRef="#ctx0" brushRef="#br0" timeOffset="39515.15">17636 13701 1108 0,'0'0'0'16,"0"0"386"-16,0 0-254 15,10 75-26-15,-6-51-41 0,1-2-16 16,6-1-15-16,-8-6-10 0,8-1-9 15,-6-3-13-15,-3-5-4 0,2-2 3 16,-4-4-3-16,0 0-23 0,0 0 13 16,0 2 7-16,0-2 5 15,0 1 0-15,0 0 6 0,0-1-3 16,0 1 3-16,0-1-2 0,0 0-6 16,-2 2 4-16,2-2-4 0,-2 0-16 15,2 0-6-15,0 0-4 0,0 0-2 16,0 1 3-16,-2-1-14 0,1 0-36 15,-3 0 1-15,-1 0-2 16,-1 0-61-16,3 0-24 0,-6 0-126 16,0 0-220-16</inkml:trace>
  <inkml:trace contextRef="#ctx0" brushRef="#br0" timeOffset="56032.77">13697 6427 830 0,'0'0'0'0,"0"0"360"0,0 0-227 15,0 0-39-15,0 0-22 0,0 0-3 16,0 0-6-16,0 0-13 16,-4 22-18-16,4-12-8 0,-2-1-3 15,-1 2-5-15,1 4-1 0,0 2-3 16,2 2-5-16,0 1 5 0,-2-3-2 16,2-1-5-16,0-2 4 0,4 0-3 15,1-3-4-15,2-2 6 16,2 0-4-16,2-2-6 0,-1 0 4 15,3-2 6-15,-3-1-7 0,3 0 6 16,-1 0-3-16,-3-1-7 0,-4-1 6 16,2-1 1-16,-5-1-6 0,2 2 4 15,-3 1 1-15,-1-1-4 16,0 2 1-16,0 0 4 0,-1 1-5 16,-5 4 2-16,-2 3 15 0,-1 3-15 15,-4-4 4-15,-3 2-3 0,4 2-4 16,-4-3 4-16,4 1-2 0,-1-4 0 15,3-5-7-15,3 2 7 0,-2-4-21 16,7 1 2-16,0-3-15 0,2 0-25 16,0 0-21-16,0-4-39 15,0-5-33-15,4-1-24 0,-2-4-128 16,5 1-257-16</inkml:trace>
  <inkml:trace contextRef="#ctx0" brushRef="#br0" timeOffset="56712.02">13748 6441 1086 0,'0'0'0'0,"0"0"285"0,0 0-168 16,0 0-54-16,0 0-2 0,0 0 4 15,0 0-22-15,0 0-20 0,7-8-10 16,0 8 4-16,2 0-4 0,9 1-3 16,-1-1 5-16,4 0-3 15,4 0-2-15,2 0 4 0,-4 0-2 16,0 0-7-16,0 0 7 0,-7 0-5 16,-4 0-8-16,-5 1 2 0,-3 0 12 15,-3 1-11-15,1-2 11 16,0 0-2-16,-2 1-8 0,0-1 15 15,0 0-6-15,0 0-11 0,0 0 12 16,0 0-7-16,0 0-12 0,0 0 10 16,0 0-2-16,0 0-4 15,0 0-5-15,0 0 7 0,0 0 0 16,0 0-5-16,0 0 7 0,0 0-4 16,0 0 2-16,0 0 2 0,0 0-4 15,0 0 3-15,0 0 0 0,0 0-2 16,0 0-1-16,0 0 6 0,0 0-8 15,0 0 8-15,0 0-2 0,0 0-4 16,0 0 4-16,0 0-1 16,0 0-2-16,0 0 2 0,0 0 1 15,2 0-4-15,-2 0 4 0,0 0-1 16,0 0-2-16,0 0 2 0,0 0 0 16,0 0-2-16,0 0 0 0,0 0 3 15,0 0-4-15,0 0 3 0,0 0-3 16,0 0-3-16,0 0 10 15,0 0-4-15,0 0-2 0,0 0-3 16,0 0 1-16,0 0-14 0,0 0 16 16,0 0-6-16,0 0-13 0,0 0 10 15,0 0-9-15,0 0-18 16,0 0 14-16,0-1-6 0,0 1-26 16,0 0-3-16,0 0-19 0,0 0-40 15,-2-3-38-15,-2 3-98 0,-1-1-317 16</inkml:trace>
  <inkml:trace contextRef="#ctx0" brushRef="#br0" timeOffset="57923.49">10477 7660 692 0,'0'0'0'0,"0"0"313"16,0 0-174-16,0 0-30 0,0 0-7 15,0 0-27-15,0 0-12 0,0 0-9 16,0 0 1-16,-21 11-6 0,16-5-9 15,-6 2-3-15,6 1 1 0,-8 3 0 16,4 2-5-16,-5 4-5 0,2 2-11 16,0 4 2-16,-4 2-3 15,0-1-4-15,-2 4 4 0,2 1-3 16,2 4-7-16,-2-1 10 0,2 4-4 16,3-5-8-16,-1-1 11 0,1-4-6 15,6-7-9-15,1-2 0 16,4-2 8-16,0-4-11 0,0-1 3 15,0-5 2-15,0-1-4 0,0-1-1 16,0-4 2-16,0 0-25 0,0 0 2 16,2-1-27-16,0-4-58 0,0 1-20 15,0 0-70-15,-2-3-192 16</inkml:trace>
  <inkml:trace contextRef="#ctx0" brushRef="#br0" timeOffset="58735.25">10180 11824 539 0,'0'0'0'0,"0"0"336"15,0 0-182-15,0 0-37 0,0 0-11 16,0 0-27-16,0 0-16 0,0 0-11 15,0 0-12-15,-2 0-8 0,2 0-5 16,0 1-2-16,0 0 7 0,2 5 5 16,2-1 5-16,-1 2-4 15,1 3-4-15,1 1-2 0,2 3-4 16,2 1-12-16,1 1 5 0,3-2-2 16,-3 1-10-16,5 0 7 0,1 1-3 15,1-1-8-15,-1-2 6 0,-2-2 2 16,6 1-5-16,-1-1 9 15,1-3-3-15,-1 2-4 0,1-3 4 16,-5 2 0-16,1-3-7 0,-1-1 7 16,-7 0-1-16,3-2-13 15,-2-1 0-15,-4 1 0 0,2-3 0 0,-5 0 0 16,0 0 0-16,-2 0 0 16,0 0 0-16,0 0 0 0,0 0 0 15,0 0 0-15,0 0 0 0,-2 0 0 16,-2 0 0-16,-4-3-78 0,6-5-148 15,-7 0-91-15,-2-6-382 0</inkml:trace>
  <inkml:trace contextRef="#ctx0" brushRef="#br0" timeOffset="60456.43">10010 9707 964 0,'0'0'0'0,"0"0"333"0,0 0-234 15,0 0-40-15,0 0-30 0,0 6-6 16,0 5-3-16,0 1 3 0,2 8 14 16,-2 2-4-16,0-1-11 0,0-1-4 15,-2 1 0-15,-1-1-4 0,1-5 3 16,0-1 2-16,-1-7-3 16,3-1 3-16,-2-2-2 0,2-3-1 15,0-1 7-15,0 0-1 0,0 0-7 16,-2 0 1-16,2 0-8 0,0-1-14 15,0 0 6-15,0 1 0 0,4 0-18 16,1-4 22-16,0 3 5 0,0-3-14 16,6 2 8-16,-2 1-5 15,5 1-6-15,2 1 9 0,2 7-2 16,-1 1-4-16,1 3 3 0,-6 0-1 16,1 0-8-16,-8 1 9 0,4 2 1 15,-7 0-6-15,-2 1 12 16,0-1 1-16,-9-1-6 0,0 0 0 15,-7 0 21-15,2-3-16 0,-2-1 3 16,-3-1-3-16,1-2-6 0,-5-2 2 16,3 0 6-16,1-3-9 0,0-1 4 15,8-1-4-15,-3 0-5 16,3-3 4-16,2-2-12 0,4-3-18 16,-2-3-8-16,5 3-39 0,2-7-27 15,0 1 7-15,2-3-40 0,3 3-93 16,-1 2-67-16,-1-1-185 0</inkml:trace>
  <inkml:trace contextRef="#ctx0" brushRef="#br0" timeOffset="60850.26">9978 9640 840 0,'0'0'0'0,"0"0"320"0,0 0-195 16,0 0-34-16,0 0-28 0,0 0-5 15,0 0-14-15,0 0-4 0,0 0-1 16,0-1-7-16,6 1-2 0,-3 0 5 15,1 0 2-15,1 0-7 0,4 0-5 16,-2 0-1-16,7 0-1 16,2-2-5-16,3 2-1 0,4 2-4 15,4-1-6-15,3-1 0 0,-5 2-1 16,-2 0-7-16,-4 1 2 0,-1 5 2 16,-4-5-26-16,-3 2-5 0,-2 0-31 15,-4-1-63-15,-3 0-42 16,-1 2-50-16,-1 0-157 0,-3 0-427 15</inkml:trace>
  <inkml:trace contextRef="#ctx0" brushRef="#br0" timeOffset="64548.47">16550 13102 600 0,'0'0'0'0,"0"0"237"0,0 0-148 16,0 0-16-16,0 0-38 15,0 2 2-15,0-2 18 0,2 1-6 16,-1-1-4-16,-1 0 5 0,6 0-6 16,-5 0 1-16,1 0 5 0,0-2-4 15,1-1-1-15,1-1 5 16,5-3-8-16,-6 1-5 0,6-2-1 16,0-3-3-16,2-3-8 0,1-3 2 15,6-2-4-15,-1 0-2 0,1-4 6 16,2-1-6-16,-6-1-1 0,2-2-3 15,-2-3-6-15,0-1-4 0,4 0-7 16,-4 0 0-16,2-2 4 16,-4 2-12-16,2 5-26 0,-8 2-28 15,1 2-63-15,0 1-74 0,-7-2-137 16</inkml:trace>
  <inkml:trace contextRef="#ctx0" brushRef="#br0" timeOffset="65295.48">16521 7462 530 0,'0'0'0'16,"0"0"237"-16,0 0-128 0,0 0-23 16,0 0-23-16,0 0 1 0,0 0-7 15,0 0-16-15,0 0-3 16,2 10 4-16,2-5 5 0,1 1 4 16,-1 4-12-16,3 3 6 0,2 1 3 15,1 2-1-15,3 8 3 0,-3-1-6 16,6 8-4-16,4 2-4 0,-1 4 2 15,0 3-6-15,-1 0-15 0,2-1-12 16,-3 1-1-16,-1-6-8 0,0-2-37 16,-3-2-20-16,-5-2-52 15,-1-3-64-15,-7-2-67 0,0-5-337 16</inkml:trace>
  <inkml:trace contextRef="#ctx0" brushRef="#br0" timeOffset="65839.53">16999 10411 1217 0,'0'0'0'0,"0"0"290"16,0 0-171-16,0 0-46 0,0 0-15 15,69-7 9-15,-26 2-6 0,8-5-10 16,5 1-16-16,5 2-16 16,-3-6-4-16,-5 4-7 0,-7 2-2 15,-7 2-7-15,-11 3-3 0,-8 2-8 16,-8 0-6-16,-7 0-7 0,1 0-33 16,-5 3-64-16,-6 7-39 0,-4 5 20 15,-8-1-167-15,-6 0-319 16</inkml:trace>
  <inkml:trace contextRef="#ctx0" brushRef="#br0" timeOffset="66217.02">17231 10535 1161 0,'0'0'0'0,"0"0"206"16,0 0-122-16,0 0-14 0,0 0-25 15,72 4-10-15,-52 3-9 0,-4 0-14 16,-4 2-6-16,-7 0-9 0,-1 1-20 16,-4 2 9-16,-2 2 19 15,-3-1-7-15,-9 0 4 0,1 0 11 16,-3-3-14-16,2-3 2 0,0-1 8 16,3-2-8-16,4-3 5 0,6 0-3 15,1-1-1-15,0 0-1 0,1 0-2 16,5-5-24-16,3-1 36 15,1 3-10-15,3-4-2 0,2 6 2 16,-4 1-1-16,0 0 0 0,5 1 0 16,-6 6 6-16,1 3-5 0,-2 4-1 15,-8 1 0-15,-1 2 0 16,0 0 11-16,-8 1-4 0,-5 0-3 16,-1-2 4-16,-2-2-5 0,-3-4-3 15,-3-3 0-15,-1-5-57 0,-1-2-41 16,1-4-25-16,2-11-34 0,-1-5-222 15,5-7-185-15</inkml:trace>
  <inkml:trace contextRef="#ctx0" brushRef="#br0" timeOffset="66522.49">17033 9805 1216 0,'0'0'0'0,"0"0"224"0,0 0-141 15,0 0-37-15,0 0-25 0,0 0 19 16,-4 85-7-16,4-51-18 0,2-3-11 15,3-3 3-15,4 0-14 0,-5-8-64 16,3-2-24-16,0-4-1 0,-4-6-65 16,4-3-49-16,-3-5-80 15,1-3-283-15</inkml:trace>
  <inkml:trace contextRef="#ctx0" brushRef="#br0" timeOffset="66709.82">17271 9747 1187 0,'0'0'0'0,"0"0"181"0,0 0-101 16,0 0-58-16,0 0-18 0,0 0-8 16,0 0-53-16,-12 65-34 0,16-62-74 15,3-3-85-15,-2 0-80 0,-3-3-87 16</inkml:trace>
  <inkml:trace contextRef="#ctx0" brushRef="#br0" timeOffset="66966.59">17271 9747 649 0,'50'9'0'15,"-41"-12"330"-15,3 3-220 0,4 0-26 16,2 0-13-16,1 0-15 0,1 2-12 16,-3 1-10-16,-4 1-7 0,-1 1-2 15,-5 1 3-15,-1-1-5 0,-3-4 8 16,-3 1 9-16,0-1-7 15,0-1 0-15,0 0 11 0,0 0-3 16,0 0 1-16,-3 1-3 0,-3-1-8 16,3 4-9-16,-1-2-2 0,2 1-9 15,1 1-3-15,-5 0 1 16,-2 1-2-16,2 8 1 0,-4 4-1 16,1 5-1-16,-2 8-4 0,2 1-2 15,-5 4 0-15,9 1 0 0,-6 0-66 16,6 2-35-16,1-1-106 0,3-2-89 15,-6 0-184-15</inkml:trace>
  <inkml:trace contextRef="#ctx0" brushRef="#br0" timeOffset="68613.39">13415 10980 580 0,'0'0'0'0,"0"0"332"16,0 0-150-16,0 0-50 0,0 0-11 15,0 0-25-15,0 0-1 0,0 0 9 16,0 0-29-16,-5-4-21 0,5 4-23 16,7 0-27-16,9 0 8 15,5 0 15-15,4 0 6 0,9 0-12 16,1 0-3-16,2 0 1 0,0 0-12 16,-1 0-4-16,-5 0-2 15,-2-1-2-15,-8 1-32 0,-9 0 1 16,1 0-19-16,-8 1-80 0,0 2-37 15,-5 2-53-15,-5 4-107 0,-6 1-143 16</inkml:trace>
  <inkml:trace contextRef="#ctx0" brushRef="#br0" timeOffset="69049.25">13544 11136 1031 0,'0'0'0'16,"0"0"223"-16,0 0-143 0,0 0-30 15,0 0 11-15,0 0-18 0,0 0-16 16,0 0-16-16,66 7 0 0,-57-3-10 16,-4 2-2-16,-3 1-4 15,0 1-4-15,-2 4 1 0,-2 2 16 0,-11 0 4 16,5 0-13-16,-7-3 1 15,1-3 0-15,4 0-5 0,-3-3 7 16,8 1-1-16,1-4-1 0,3-2 0 16,1 0 7-16,0-1-8 0,0-5-16 15,1 3 0-15,7 2 19 16,-1-2 2-16,9 3-6 0,-6-1-2 16,1 1 3-16,3 0 0 0,-4 4-3 15,3 0 8-15,-1 3-6 0,-5-1-5 16,0 2 5-16,-5 2 2 0,-2-3 0 15,-7 7 0-15,-2-2 25 0,-5 3-22 16,-4 0 5-16,1-2-6 16,-4-5-3-16,-1 0 2 0,1-6-2 15,2-2-48-15,-1-8-9 0,1-10-68 16,5-5-204-16,-4-5-120 0</inkml:trace>
  <inkml:trace contextRef="#ctx0" brushRef="#br0" timeOffset="69423.08">13421 10518 1159 0,'0'0'0'0,"0"0"281"15,0 0-185-15,0 0-53 16,0 0-39-16,0 0-8 0,0 0 8 15,0 67 29-15,0-32-27 0,0 1 1 16,5-1-6-16,-3-3-2 0,3-4-32 16,0-4-56-16,-1-6-7 0,5-4-9 15,-4-3-60-15,-1-7-134 16,1-4-86-16</inkml:trace>
  <inkml:trace contextRef="#ctx0" brushRef="#br0" timeOffset="69590.41">13659 10463 1229 0,'0'0'0'16,"0"0"131"-16,0 0-84 0,0 0-33 15,0 0-13-15,0 0-2 16,0 65-41-16,-1-52-87 0,1-6-119 15,0 0-83-15</inkml:trace>
  <inkml:trace contextRef="#ctx0" brushRef="#br0" timeOffset="70088.96">13661 10500 824 0,'0'0'0'0,"0"0"250"0,0 0-151 16,0 0-41-16,69 20-11 0,-49-12 0 15,-1 1-11-15,1-3-9 0,-6 1-5 16,-4-1-9-16,-4-4 2 16,-1 1 3-16,-5-2 3 0,2-1-1 15,-2 0 9-15,0 0 0 0,0 1 7 16,0-1 6-16,0 0-11 0,0 0-5 16,0 0-4-16,0 0-11 0,0 0-5 15,0 0 1-15,-2 0-4 0,0 0-2 16,2 0 1-16,0 0 0 15,0 0-3-15,-2 0 2 0,2 0 6 16,-1 0 0-16,-1 0 1 0,0 0-1 16,2 0 2-16,0 0 6 0,0 0 0 15,-2 0 0-15,2 0 0 16,0 0-6-16,0 0-3 0,-3 0 0 16,3 0-1-16,-2 3-3 0,2-2 1 15,-2-1-1-15,2 1-1 0,0-1-2 16,0 0 2-16,-2 0 6 0,2 1-5 15,-1-1 7-15,-3 3-4 0,2-2 3 16,-5 1-2-16,6 2-1 16,-5 0-5-16,-1 5 0 0,0 2 2 15,0 3-2-15,-5 2 0 0,3 5 0 16,-2 4-4-16,-1 0-6 0,1 2-14 16,1 0-37-16,-1 2-57 0,2 6-78 15,2-3-76-15,0 1-206 16</inkml:trace>
  <inkml:trace contextRef="#ctx0" brushRef="#br0" timeOffset="78271.86">11188 10578 491 0,'0'0'0'16,"0"0"213"-16,0 0-127 0,0 0-19 15,0 0-18-15,0 0 0 16,0 0-6-16,0 0 9 0,0 0-6 15,-19 1 2-15,19-1 1 0,0 0 7 16,0 0-5-16,0 0 24 0,0 0-7 16,0 0-14-16,0 1 2 0,0-1 3 15,0 1-14-15,0-1 1 16,0 0-5-16,0 0-14 0,0 0-7 16,0 0-3-16,3 6-13 0,1 3-8 15,6 3 8-15,3 8 27 0,3 3-11 16,5 6 6-16,4 4-15 0,-4 4-7 15,2 4 4-15,-4-2-8 16,-3 4 0-16,0-4-77 0,-5 3-4 16,-9 0-119-16,-2-2-57 0,-2-5-339 15</inkml:trace>
  <inkml:trace contextRef="#ctx0" brushRef="#br0" timeOffset="79156.27">11130 12485 704 0,'0'0'0'0,"0"0"305"0,0 0-207 15,0 0-21-15,0 0-22 0,0 0-6 16,0 0 2-16,0 0-5 0,0 0-2 16,0-2 8-16,2-1 1 15,-1 0-3-15,1-5 15 0,2-1-7 16,3-4-11-16,-2-5 0 0,7-1-4 15,-3-4-9-15,7-5-3 0,4-4-3 16,-1-5-10-16,4-5-5 0,0-5-3 16,4-5-9-16,-1-1-2 15,-1-3-59-15,2 2-49 0,-8 0-158 16,-5 4-106-16,-3 7-645 0</inkml:trace>
  <inkml:trace contextRef="#ctx0" brushRef="#br0" timeOffset="79940.46">11406 11472 633 0,'0'0'0'0,"0"0"324"0,0 0-194 16,0 0-29-16,0 0-28 16,0 0-7-16,0 0-3 0,0 0-6 15,23-30-8-15,-14 22-9 0,0 2-7 16,1 0 3-16,-5 3-15 0,1 3-6 15,1-1 9-15,-4 1-9 0,3 4-4 16,-3 2 9-16,6 3 6 16,-4 1 0-16,1 3 8 0,3 2-17 15,-4 2-4-15,5 1 6 0,-2 0-11 16,0 1-7-16,3-1 10 0,0 0-6 16,-3-2-6-16,5 0 2 15,-4-2 12-15,3-4-14 0,-1-1 2 0,-1-3 13 16,-3-3-13-16,4 0 13 15,-4-2-11-15,-3-1 0 0,4 0 3 16,-1-1-2-16,2-6-2 0,-2-2 7 16,-1 0-12-16,3-3-16 0,-6 0-5 15,2-1-24-15,-3 1-21 16,0 2-17-16,5-4-51 0,-7 6-48 16,2-4 1-16,-2 2-122 0,0-2-146 15</inkml:trace>
  <inkml:trace contextRef="#ctx0" brushRef="#br0" timeOffset="80188.62">11676 11418 647 0,'0'0'0'15,"0"0"286"-15,0 0-171 16,0 0-38-16,0 0 8 0,0 0-11 15,0 0-7-15,0 0-2 0,0 0 1 16,-8 0-13-16,1 1 9 0,3 2 1 16,-1 0-15-16,-6 4-10 0,2 4-1 15,-5 5-7-15,-4 6-9 0,-3 7 0 16,-4 5-13-16,-6 4-10 16,2 0 4-16,-3 1-4 0,4-6-103 15,0-4-71-15,1-9-15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5-01-24T17:09:38.42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1144 7431 151 0,'0'0'0'0,"0"0"9"0,0 0-6 15,0 0 5-15,0 0 96 0,9-63-101 16,-7 57-6-16,-2-2-165 0</inkml:trace>
  <inkml:trace contextRef="#ctx0" brushRef="#br0" timeOffset="423.69">11093 7321 242 0,'0'0'0'16,"0"0"31"-16,0 0-13 0,0 0 228 16,0 0-186-16,0 0 16 0,0 0 12 15,0 0-5-15,0 0-24 0,-13-28-3 16,13 25 12-16,0-1-18 0,0 2-6 16,0 0-8-16,0 2-8 0,0 0 3 15,0 0 3-15,0 0 9 0,0 0 0 16,0 0-1-16,0 0 0 15,0 0-4-15,0 0-1 0,0 0-7 16,0 0-5-16,0 0-3 0,0 0 2 16,0 0-8-16,0 0 1 0,2 0 1 15,-2 0 4-15,5 0-2 0,-3-1 9 16,0 1 6-16,2 0 0 16,-1 0-6-16,1 0-8 0,3 0-6 15,-2 2 2-15,0 1-4 0,8 4-5 16,-1 1 2-16,-3 2 3 0,5 1-7 15,-3 2 5-15,6 3-7 0,1 3-2 16,1 3 4-16,3 6-5 16,-3-1-2-16,1 4 2 0,-4 0 4 15,-2 2-8-15,-5 0-57 0,-1-2-62 16,-6-2-195-16,-2-6-222 0</inkml:trace>
  <inkml:trace contextRef="#ctx0" brushRef="#br0" timeOffset="1355.82">11098 10120 313 0,'0'0'0'0,"0"0"125"16,0 0-14-16,0 0-56 0,0 0 5 16,0 0-7-16,0 0-3 15,0 0-1-15,0 0-2 0,0 0 4 16,0 0 1-16,0 0 3 0,0 0 11 16,0 0-1-16,0 0-7 0,0 0 4 15,0 0-8-15,0 0-17 16,0 0-2-16,0 0-5 0,0 0-7 15,0 0-2-15,0 0-5 0,0 0 0 16,0 0 0-16,2 0-1 0,-2 0-1 16,0 0 5-16,0 0 4 0,5-1-1 15,-3-1 3-15,1-4 5 0,3-3 8 16,4-7 0-16,-1-5-2 16,5-11-8-16,4-6-12 0,1-12-8 15,6-9-4-15,0-9-1 0,9-6-6 16,-4-2-23-16,-2 1-122 0,-5 4-208 15,-5 9-261-15</inkml:trace>
  <inkml:trace contextRef="#ctx0" brushRef="#br0" timeOffset="2252.71">11358 8410 789 0,'0'0'0'16,"0"0"294"-16,0 0-184 0,0 0-18 16,0 0-37-16,0 0-25 0,0 0-15 15,0 0-1-15,0 0 18 0,20 32 6 16,-17-16 2-16,-1 3-11 15,0 0-6-15,-1-1-9 0,-1-5 1 16,0-2 1-16,0-4-2 0,0-3 3 16,0-2 1-16,0-2 0 0,0 0 6 15,0 0-2-15,0 0-2 16,0-1 2-16,0-2-2 0,0 1-15 16,2-4-3-16,5 0 6 0,-1 0-10 15,-1 1 3-15,5 0-2 0,-2 3-9 16,4 2 6-16,0 0 0 0,2 1-8 15,2 5 13-15,-1 3-2 16,-5 0-2-16,1 2 4 0,-4 0 1 0,-4 1-3 16,-3 0 2-16,0 2 5 15,-3 2-5-15,-4 0 8 0,-6-1-2 16,-1 2-7-16,2-4 0 0,-4-1 9 16,0-2-9-16,0-2 0 0,4-3 8 15,-1-3-13-15,1-2-22 16,5 0-19-16,2 0-62 0,-1-6-23 15,3-3-34-15,3-5-150 0,0-3-124 16</inkml:trace>
  <inkml:trace contextRef="#ctx0" brushRef="#br0" timeOffset="2471.61">11408 8314 983 0,'0'0'0'0,"0"0"261"0,0 0-199 15,0 0-31-15,0 0-10 0,0 0 33 16,0 0 0-16,60 12-18 0,-41-9-14 16,6-1-16-16,-4 0 0 0,-1-2-5 15,-1 3-2-15,-3-2-180 16,-5 1-2-16,-3 3-275 0</inkml:trace>
  <inkml:trace contextRef="#ctx0" brushRef="#br0" timeOffset="2734.4">11715 8486 1041 0,'0'0'0'0,"0"0"276"0,0 0-170 15,0 0-53-15,0 0-32 0,0 0 12 16,0 0-1-16,64-10-14 0,-41 9-12 16,-2 1-8-16,1-1 4 15,-1 1 2-15,-4 0-6 0,-1 1-52 16,-7 0-19-16,4-1-39 0,-8 0-40 15,0 0-91-15,-3-1-229 0</inkml:trace>
  <inkml:trace contextRef="#ctx0" brushRef="#br0" timeOffset="3089.28">11997 8390 799 0,'0'0'0'0,"0"0"230"16,0 0-130-16,0 0-39 15,0 0-33-15,0 0 7 0,0 0 4 16,0 0-3-16,0 0-4 0,30-28-3 16,-21 27-7-16,-4 1-2 0,-2 0-6 15,10 0-8-15,-6 3 5 16,7 7-4-16,-3 4-2 0,1 5 8 15,-1 3-1-15,-1 3-4 0,1 2 1 16,1 2-6-16,4-4-2 0,0-3 4 16,0 0-5-16,0-6 0 15,-2-4 0-15,2-2 1 0,-4-3-1 16,-3-4 0-16,0-2 5 0,-2-1-8 16,-3 0 5-16,-3-6-4 0,3 0-49 15,-4-4-34-15,0 3-76 0,0-2-167 16,-7 1-132-16</inkml:trace>
  <inkml:trace contextRef="#ctx0" brushRef="#br0" timeOffset="3340.5">12250 8408 908 0,'0'0'0'0,"0"0"282"0,0 0-170 16,0 0-45-16,0 0-12 0,0 0-11 15,0 0-12-15,0 0-10 0,0 0 1 16,-7-9-2-16,1 20 12 0,-4 7-7 16,-6 8-12-16,-4 3-5 15,-8 4 0-15,1 5-6 0,-6 0-3 0,-3 1 0 16,6-3 6-16,2-7-9 16,5-3-109-16,5-6-1 0,10-4-116 15,-3-7-166-15</inkml:trace>
  <inkml:trace contextRef="#ctx0" brushRef="#br1" timeOffset="8947.21">10019 7527 327 0,'0'0'0'16,"0"0"273"-16,0 0-142 0,0 0-33 16,0 0-20-16,0 0 1 0,0 0-7 15,0 0-8-15,-4 1 8 16,4-1-12-16,0 0 0 0,0 0 7 16,0 1-16-16,0-1 0 0,-1 3 0 15,-3-1-20-15,-1 3-7 0,-6-1 4 16,2 4-11-16,-3 2-1 0,-2 4 7 15,1 4-8-15,-4 2 3 0,-3 3 9 16,-3 8-12-16,-5 2-1 16,2 9 2-16,-6 5-7 0,0 2-4 15,2 1 0-15,0-2-5 0,5 2 0 16,9 2-147-16,5-9-134 0,3 0-357 16</inkml:trace>
  <inkml:trace contextRef="#ctx0" brushRef="#br1" timeOffset="9908.14">9699 13058 751 0,'0'0'0'0,"0"0"281"0,0 0-192 16,0 0-36-16,0 0-17 0,0 0-17 15,0 0-4-15,0 0 7 0,0 0-1 16,3 8 6-16,-1-3 12 0,3 2-5 16,3 2 7-16,-3 2 11 0,0 2-17 15,4-1-8-15,-2 2 5 16,5 0-7-16,1 0-3 0,-1-1 1 16,4 2-7-16,0 1-2 0,4-2 6 15,1 2-6-15,0 0-3 0,2-2 6 16,2 1-12-16,-6-3-3 0,-1-4 3 15,-4-2-5-15,0-5 0 16,-5-1-37-16,5-6-65 0,-9-8-85 16,3-4-243-16</inkml:trace>
  <inkml:trace contextRef="#ctx0" brushRef="#br1" timeOffset="11257.42">10222 10868 266 0,'0'0'0'0,"0"0"71"15,0 0 34-15,0 0 83 0,0 0-96 16,0 0 7-16,0 0-10 0,0 0-11 15,0 0-25-15,-3-6-9 0,3 6-9 16,0-1-15-16,0 1 1 16,0 0 7-16,0 0-8 0,0 0 0 15,0 0 8-15,0 1 6 0,-2 2 1 16,-3-1-13-16,0 2-9 0,1-1 4 16,2-1 3-16,-3 2-5 0,-2 2 0 15,3 0 3-15,1-1-4 16,-3 4 0-16,-2-1 3 0,2 2-5 15,-3-1-1-15,2 2 2 0,2 0-3 16,-2-1 3-16,0 1 4 0,2-3-4 16,-6 2 0-16,6 0 0 0,-1 3-5 15,1-2-1-15,0 0 0 16,3 1-3-16,-5-2 0 0,2 1 4 16,1 2-2-16,1 0-1 0,3 1 1 15,-4 0-3-15,2 6 0 0,2-2 0 16,-2 3-2-16,2-1 0 0,0 3 4 15,0-3-3-15,4 2-1 0,0 1 0 16,-1-1 0-16,2-1-1 16,1 1 0-16,-1-2 1 0,-5 2 0 15,4 1-1-15,-4-2 0 0,3 4 0 16,-3-6 1-16,0 0-1 0,0 0-13 16,-2-2-6-16,-1-1-7 15,1-1-3-15,-3-3-9 0,-6-2-7 16,8-2-19-16,-3 0-26 0,-4-5-21 15,4 0-27-15,-3-3-96 0,1 1 29 16,-3-5-16-16,4 1-77 0</inkml:trace>
  <inkml:trace contextRef="#ctx0" brushRef="#br1" timeOffset="12006.59">9994 11597 134 0,'0'0'0'0,"0"0"272"0,0 0-147 16,0 0-38-16,0 0-17 16,0 0-23-16,0 0 5 0,0 0 14 15,0 0-17-15,18 5-14 0,-11 2-11 16,2 1-7-16,-4 1-3 0,0 0 3 15,3 0-5-15,-5 2-4 0,1 1-2 16,-1 3-2-16,-1 0-1 16,1 0 1-16,-3-1 4 0,0 2 11 15,0-2 9-15,-7 1-3 0,4 0-2 16,3-1-3-16,0-3-9 0,-2 2-6 16,2-3 0-16,0 3-3 15,0 1 1-15,0 0-3 0,0 0 0 16,0 0 1-16,0-2-1 0,0 2 3 15,2-3-3-15,-2 0 13 0,2 2-2 16,-1-4 5-16,-1 3 0 0,4-1-2 16,-4 0 0-16,0 1 2 0,0-1-4 15,0 0-3-15,3 2 3 16,-3-3-4-16,0-1 0 0,0 2 0 16,0-1-1-16,4 4 0 0,-4-3 0 15,4 0 0-15,-4 2 1 0,1 0 2 16,1 0-3-16,2 1 5 0,3 0-5 15,-6 1-2-15,3 1 0 0,-2-1 0 16,-2-2 0-16,5 0-1 16,0 4 1-16,-1-6 0 0,-1 1 0 15,-1 0 0-15,-2 1 0 0,4-3-1 16,-2 1 2-16,1-1 0 0,-1-1 1 16,-2 2 0-16,2 0-3 15,-2 0 0-15,0 1 1 0,1 1 0 0,-1-1-1 16,0 1 0-16,2-3 0 15,-2 2 0-15,2 0 1 0,-2 0 0 16,0 0 0-16,2 0 3 0,-1-2-1 16,3 3 2-16,0-1 1 0,-1 1-1 15,-1-2-1-15,0 0 0 16,-1 3-3-16,3-4-1 0,-1 1 1 16,3-4 0-16,-6 2-4 0,3-2 2 15,-3 0 2-15,4 3-4 0,-1-2 2 16,-1-1 1-16,0 0 0 0,-2 2 1 15,0-3-1-15,5 1 1 16,-1 0 3-16,-2 0-4 0,1 0 1 16,2 0 1-16,2 2 1 0,1 0 2 15,0 1-1-15,1 2 0 0,2 1 4 16,-4 0 2-16,7 3-4 0,-7-3-2 16,4 0-2-16,-4-1-2 15,2-2 0-15,1 0-3 0,-1-1 0 16,2-2 2-16,1-3-6 0,-5-4-53 15,6-1-65-15,-5-7-141 0,3-3-182 16</inkml:trace>
  <inkml:trace contextRef="#ctx0" brushRef="#br1" timeOffset="12096.49">10553 13097 1006 0,'0'0'0'16,"0"0"1"-16,0 0-359 0</inkml:trace>
  <inkml:trace contextRef="#ctx0" brushRef="#br1" timeOffset="23009.21">11169 12927 373 0,'0'0'0'0,"0"0"469"0,0 0-375 15,0 0 15-15,-16 7-31 0,16-7-17 16,0 0-5-16,0 0-5 15,2 0-22-15,-1 0-8 0,1-1-1 16,3 0 5-16,-1-1 16 0,1-1 3 16,1 1-1-16,6 0 3 0,2 0-4 15,0-2-8-15,4-1-4 16,7 0-2-16,-6 1-6 0,4-1-7 16,0 2 0-16,-3 0-9 0,-3 1-4 15,-1 2 5-15,-7 0-7 0,2 0 0 16,-4 0 0-16,-5 0 5 0,-1 0-5 15,1 0 0-15,2 0 15 0,-4 0-4 16,0 0 10-16,0 0-4 16,0 0 1-16,0 0 0 0,0 0-8 15,0 0-5-15,0 0 4 0,0 0-6 16,-4 0-4-16,4 0 2 0,0 0 4 16,0 0-5-16,0 0 0 15,-2 0 3-15,2 0-3 0,-1 0 0 16,1 2 1-16,0-2-4 0,0 1 6 15,-2 1-2-15,2-1-1 0,0 0-1 16,0 0 0-16,-4 1-2 0,4-1 6 16,0 1-5-16,0 1-2 0,0 0 8 15,0 2-6-15,0 2-1 16,0 0 6-16,-1 4-2 0,1 2-1 16,0 0 0-16,0 2 1 0,0 5-1 15,1 2 0-15,1 2 1 0,0 0-1 16,0 2 0-16,1 1 0 0,1-2 0 15,-3 0 0-15,1-3 2 0,0 1-3 16,2-4 2-16,-3-6-1 16,1-1 0-16,0-2 0 0,-2-8 0 15,2 2-2-15,1-4 4 0,-3 0-1 16,0 1-1-16,0-1 0 0,0 0 4 16,2 0-4-16,-2 0 0 0,0 0 6 15,0-2-7-15,-2-2-4 16,-5-1-21-16,5-1-36 0,-1-1-17 15,-3-1-46-15,-1-1-108 0,4 1-85 16,-6-2-255-16</inkml:trace>
  <inkml:trace contextRef="#ctx0" brushRef="#br1" timeOffset="28622.05">11238 13473 574 0,'0'0'0'0,"0"0"238"0,0 0-148 16,0 0-13-16,0 0-8 0,0 0-7 16,0 0-2-16,0 0-5 0,12 4-6 15,-8-2-7-15,3-2-6 16,0 1 1-16,3 8-5 0,3-2 4 16,5 6 6-16,1 1-2 0,2 4-5 15,8 5 5-15,-1-3-8 0,2 3-11 16,2-3-10-16,3-2-5 0,2-4-6 15,4-2 0-15,-2-4-96 0,-2-2-161 16,-3-6-323-16</inkml:trace>
  <inkml:trace contextRef="#ctx0" brushRef="#br1" timeOffset="29397.46">16295 13355 354 0,'0'0'0'0,"0"0"509"0,0 0-392 16,0 0-2-16,0 0-39 15,0 0-21-15,0 0 8 0,0 0-9 16,0 0-1-16,0 1-7 0,0-1-1 15,0 0 4-15,0 0-6 0,0 0-12 16,0 0-6-16,0 0-2 0,0 0-3 16,0 0 3-16,0 1-11 15,-2-1-7-15,-1 0 5 0,3 0-11 16,-6 2 2-16,5 0 9 0,-1-1-5 16,-2 2 5-16,1 0 6 0,-2 0-8 15,-1 1 3-15,1 1 0 0,-2 5-5 16,-2 1 3-16,-2 4 2 0,-6 4-13 15,-6 7 4-15,-6 2 5 16,-8 4-13-16,-7 4-123 0,-7-2-140 16,-9 0-518-16</inkml:trace>
  <inkml:trace contextRef="#ctx0" brushRef="#br1" timeOffset="30357.07">13896 6839 64 0,'0'0'0'0,"0"0"19"15,0 0-55-15</inkml:trace>
  <inkml:trace contextRef="#ctx0" brushRef="#br1" timeOffset="31335.89">13842 13687 916 0,'0'0'0'0,"0"0"212"16,0 0-128-16,0 0-14 0,0 0-36 15,0 0 7-15,0 0 4 0,1 61-6 16,-1-45-5-16,0-5-7 0,0 0-6 16,0-1 7-16,0 2-1 15,-3-1 0-15,-1-2 0 0,1 0-12 16,-3 0-3-16,6-3 2 0,-1-1-11 16,-3-3 0-16,4 0 6 0,0-2-12 15,0 1 3-15,0 0 0 0,0-1 0 16,0 1-7-16,2-1 8 0,1 0-2 15,5 2-6-15,-3-2 8 0,2 0 0 16,2 0-2-16,1 0 2 16,3 2 1-16,1 2-4 0,-2 0 4 15,2 2-1-15,-1 2-3 0,-1-1 4 16,1 3-2-16,-6 1-1 0,-4-3 2 16,-1 3 3-16,-2 0-2 15,-5 2 9-15,1 3-10 0,-6-1 5 16,-1-2 10-16,-3-2-8 0,1-3 5 15,1-2 2-15,-2 0-10 0,1-1 1 16,1-4 4-16,0-1-15 0,3 0 4 16,-2-5 2-16,6-2-2 15,0-2-86-15,-1-3 8 0,3-1-69 16,1 0-3-16,4 1-71 0,-2-1-153 16,0 3-198-16</inkml:trace>
  <inkml:trace contextRef="#ctx0" brushRef="#br1" timeOffset="31672.97">13829 13641 888 0,'0'0'0'0,"0"0"327"0,0 0-184 16,0 0-42-16,0 0-31 0,0 0-26 15,0 0-14-15,0 0-16 0,0 0-21 16,25-6 11-16,0 6 5 0,1 0-12 15,6 0 6-15,4-1 3 16,-1 1-9-16,4 3-11 0,-6 5-42 16,1-1-65-16,-6 4-13 0,-5-3-114 15,-5 0-237-15</inkml:trace>
  <inkml:trace contextRef="#ctx0" brushRef="#br1" timeOffset="48668.25">18802 8026 526 0,'0'0'0'0,"0"0"282"0,0 0-255 15,0 0-17-15,0 0 247 0,0 0-156 16,0 0-14-16,0 0 24 0,-9-52-20 16,9 46-33-16,0 0-5 15,0 1-3-15,0 2-17 0,0 3-12 16,0 0-12-16,2 4-10 0,1 12-13 16,2 11 26-16,-3 10 2 0,0 7-6 15,-2 6 0-15,0 0-6 0,3-3-2 16,-3-4 0-16,2-3 3 0,0-8-7 15,2-5 1-15,-1-8-17 16,-1-7-7-16,0-4 2 0,-2-4-22 16,1-4-38-16,-1-3-2 0,2-9-13 15,-2 12-67-15,0-40-30 0,0 17-60 16,-5-5-14-16</inkml:trace>
  <inkml:trace contextRef="#ctx0" brushRef="#br1" timeOffset="49027.96">18793 8058 643 0,'0'0'0'0,"0"0"321"0,0 0-205 16,0 0-37-16,0 0 3 0,74-36-3 16,-53 34-15-16,4 1-18 15,2 1-14-15,-6 1-16 0,-4 6-7 16,-6 1-2-16,-2 0-5 0,-4 3-4 16,-5 3 4-16,-5 4-3 0,-9 3 2 15,-4 2 5-15,-3-1-5 0,-2-3 0 16,2-2 3-16,5-4-2 0,2-6 0 15,8-2 8-15,3-4-6 0,1-1-1 16,2 0 3-16,5 0-12 16,6-2-13-16,5-6 20 0,3 5-2 15,4-2-2-15,0 2 5 0,-3 3-3 16,-1 0-2-16,-3 4 5 0,0 3-3 16,-2 6-2-16,-1-1 5 15,-8 1-4-15,-3 4 1 0,-2-1 2 16,-7 1 5-16,-8-1-1 0,-2 0 4 15,-3-1-6-15,-10 0-2 0,4-4 1 16,1-2-4-16,2-6-47 0,3-3-6 16,3 0-41-16,4-3-54 15,10-10-36-15,3 13-179 0</inkml:trace>
  <inkml:trace contextRef="#ctx0" brushRef="#br1" timeOffset="49227.36">19115 8017 1235 0,'0'0'0'15,"0"0"229"-15,0 0-173 0,78-14-39 16,-52 14-13-16,2 0 4 0,-1-1-12 16,-8 1-39-16,-1-1-35 15,-4 7-69-15,-10 1-99 0,-4-7-89 0,-7 19-26 16</inkml:trace>
  <inkml:trace contextRef="#ctx0" brushRef="#br1" timeOffset="49435.82">19182 8061 816 0,'0'0'0'16,"0"0"345"-16,0 0-271 0,0 0-40 16,0 0 1-16,0 0 25 0,0 65-12 15,0-38-18-15,0 2-16 0,0 0-7 16,0-4-1-16,0-2-4 0,3-5-2 15,10-3 0-15,-6-5 3 0,9-4-4 16,3-2 2-16,1-2 5 16,3-2-3-16,0 0 3 0,-4-3-6 15,1-2 0-15,-6-1-25 0,-2-1-26 16,1 1-63-16,-6-2-22 0,-7 1-67 16,0 1-175-16</inkml:trace>
  <inkml:trace contextRef="#ctx0" brushRef="#br1" timeOffset="49590.88">19214 8154 1085 0,'0'0'0'0,"0"0"220"16,0 0-172-16,0 0 1 0,0 0-7 16,79-11-19-16,-56 10-14 0,-1-1-8 15,-22 2-2-15,37-4-123 0,-25 4-110 16,-8 2-154-16</inkml:trace>
  <inkml:trace contextRef="#ctx0" brushRef="#br1" timeOffset="49889.94">18793 7793 991 0,'0'0'0'0,"0"0"269"0,0 0-155 16,0 0-25-16,0 0-20 0,81-54 3 15,-46 51-25-15,6 3-21 0,9-1-14 16,1 2-2-16,6 5-8 0,-1 1-2 15,-3 0 0-15,-1 4 0 0,-12-2-76 16,-8 3-17-16,-2-3-71 16,-10 3-131-16,-20-12-181 0</inkml:trace>
  <inkml:trace contextRef="#ctx0" brushRef="#br1" timeOffset="50172.2">19637 8056 1188 0,'0'0'0'0,"0"0"242"15,0 0-171-15,0 0-39 0,0 0 0 16,67-18 9-16,-35 12-13 0,-4 0-16 15,2 4-2-15,-4 2-10 0,-4 0 0 16,-22 0-36-16,30 2-34 0,-27 6-61 16,-3 1-41-16,-5 4-30 15,-9-4-229-15</inkml:trace>
  <inkml:trace contextRef="#ctx0" brushRef="#br1" timeOffset="50309.96">19640 8222 976 0,'0'0'0'0,"0"0"325"0,0 0-201 16,0 0-35-16,73-8-15 0,-43 6-39 16,3 1-17-16,4 1-14 15,-1-2-8-15,-10 6-167 0,-6-2-474 16</inkml:trace>
  <inkml:trace contextRef="#ctx0" brushRef="#br1" timeOffset="51591.36">20786 8220 916 0,'0'0'0'0,"0"0"330"15,0 0-222-15,0 0-37 0,0 0-39 16,0 0 15-16,0 0 27 0,76 5-13 16,-40-5-16-16,3-3 1 0,3-4-11 15,-1 4-13-15,-4-2-6 16,-2 4-7-16,-10 1-9 0,-4 0 0 16,-5 0-12-16,-2 1-38 0,-7 1-46 15,-1 3-28-15,-3 0-85 0,-6 0-123 16,-8-2-159-16</inkml:trace>
  <inkml:trace contextRef="#ctx0" brushRef="#br1" timeOffset="51985.8">20961 8359 1036 0,'0'0'0'0,"0"0"224"0,0 0-167 0,0 0-10 16,0 0 18-16,0 0-17 15,71 8-25-15,-60-1-11 0,3-2 0 16,-9 6-11-16,2-2-2 0,-7 2 2 16,0 3 5-16,-1-1-5 15,-10 0 10-15,-3 1-10 0,3-2-2 16,-7 0 2-16,4-3 4 0,-2-2-7 16,9-1 4-16,0-5 0 0,2-1 0 15,3 0 7-15,2 0-9 0,0 0 0 16,7-4-3-16,4 0 1 0,3-1-2 15,4 2 7-15,-1 1-4 0,1 2 0 16,0 0 2-16,-4 7 0 16,2 4-2-16,-6 2 2 0,-6 1 0 15,-2 0-1-15,-2 2 0 0,-4 1 31 16,-8-1-6-16,-4 2-2 0,-4-5-12 16,-1-3-8-16,0-3 3 15,-2-5-12-15,2-2-58 0,0-5-11 16,1-7-67-16,1-7-124 0,3-3-179 15</inkml:trace>
  <inkml:trace contextRef="#ctx0" brushRef="#br1" timeOffset="52281.19">20806 7727 945 0,'0'0'0'16,"0"0"206"-16,0 0-151 0,0 0-29 16,0 0 3-16,0 0 28 15,0 87-3-15,0-54-26 0,0-1-9 0,0-2-17 16,0-4-4-16,0-4-5 15,0-4-38-15,2-5-43 0,1-4 0 16,2-4-39-16,-3-5-148 0,2-7-54 16</inkml:trace>
  <inkml:trace contextRef="#ctx0" brushRef="#br1" timeOffset="52435.92">20979 7725 881 0,'0'0'0'0,"0"0"214"0,0 0-131 16,0 0-26-16,2 63-34 0,-2-52-18 15,0-2-4-15,0-2-2 0,0-1-83 16,0-3-38-16,0-3-86 0,0-2-47 16,0-3-192-16</inkml:trace>
  <inkml:trace contextRef="#ctx0" brushRef="#br1" timeOffset="52684.56">20979 7725 560 0,'12'31'0'0,"-3"-36"299"16,5 2-190-16,1 0-35 0,4 1-14 16,2 2-15-16,1 0-2 0,-3 3-8 15,-1 2-12-15,-4-2 15 16,-2 4 7-16,-5-1-9 0,-1-1-1 16,-6-2 1-16,0-1 5 0,0 0 1 15,0 1-2-15,-2 3-6 0,-5-1-7 16,0 3-4-16,0 3-15 0,-2 5-4 15,3 2 4-15,-1 6-8 16,0 1 0-16,0 1 0 0,0 3 3 16,4 0-5-16,1-4 4 0,2 3-4 15,0-7-37-15,0-3-14 0,3-8-31 16,4-1-72-16,-3-5-12 0,1-4-96 16,-1-4-185-16</inkml:trace>
  <inkml:trace contextRef="#ctx0" brushRef="#br1" timeOffset="52890.66">21377 7998 917 0,'0'0'168'16,"0"0"-12"-16,0 0-49 0,69 77-6 15,-51-43-32-15,-6 4-19 0,-5 1-11 16,-5 4-15-16,-2-5-17 0,-11 1-3 15,-8-1 3-15,-8-1-6 16,1-5-2-16,-8-6-93 0,-1-8-47 16,1-7-169-16,-1-9-231 0</inkml:trace>
  <inkml:trace contextRef="#ctx0" brushRef="#br1" timeOffset="53236.28">20602 8017 638 0,'0'0'0'0,"0"0"253"16,0 0-84-16,0 0-85 0,0 0-30 15,-65 35-2-15,60-13 4 0,-3 3-5 16,3 8 8-16,2 6-9 0,-1 3-16 16,4 2-7-16,0 0-6 0,0-3-15 15,12-4-6-15,-1-2 0 16,5-6-39-16,0-3-59 0,2-6-25 15,-1-8-43-15,-3-7-219 0</inkml:trace>
  <inkml:trace contextRef="#ctx0" brushRef="#br1" timeOffset="53688.85">21520 7684 1161 0,'0'0'68'0,"0"0"14"0,0 0-12 16,0 0-20-16,0 0-9 0,0 0-19 16,73 31-16-16,-59-21-2 15,-2 1 2-15,-4 0-5 0,-7-1 1 16,-1-1 3-16,-7 1-2 0,-2 3 6 16,-8-2 5-16,-3 0-8 0,-3-2 1 15,-3-3 7-15,10-2 6 0,3-1 16 16,10 0 4-16,1-1-13 0,2-2-11 15,0 0-9-15,4 0-8 0,3 0-7 16,10 0 15-16,1 0-5 0,5 2-4 16,0 1-15-16,2-1-43 15,0 4-66-15,-1 1-104 0,-6 0-167 16</inkml:trace>
  <inkml:trace contextRef="#ctx0" brushRef="#br1" timeOffset="53953.75">21704 8193 1236 0,'0'0'254'0,"0"0"-125"0,0 0-76 16,0 0-24-16,0 0 26 0,91-12 3 15,-47 9-44-15,0 1-5 0,2 1-18 16,5 1-230-16,-5 0-132 0,-7 0-789 16</inkml:trace>
  <inkml:trace contextRef="#ctx0" brushRef="#br1" timeOffset="55373.47">22249 8076 612 0,'0'0'0'0,"0"0"339"0,0 0-215 15,0 0-16-15,0 0-19 0,-3 32 8 16,-3-13 7-16,6 5-39 0,0 0-27 16,2 1-13-16,9-3-11 0,-4-2-7 15,12-2-1-15,1-3 4 16,3-2-9-16,3-4-1 0,-5 0 0 15,-1-4 6-15,-6 1-6 0,-3-1 0 16,-6-2 4-16,-3-1-4 0,-2 3 0 16,-2 1 14-16,-9 4 12 0,-3 5 10 15,-5 1-22-15,-4 1-9 16,-2-2 2-16,6 0-8 0,-3-6-2 16,3 0-7-16,6-4-21 0,-1-4-26 15,7-1-25-15,0-4-52 0,2-7-103 16,0-3-103-16,1-3-160 0</inkml:trace>
  <inkml:trace contextRef="#ctx0" brushRef="#br1" timeOffset="55512.37">22253 8093 1066 0,'0'0'124'16,"0"0"1"-16,0 0-30 0,78-37-53 15,-52 27-29-15,6 4-9 0,-2 0 1 16,-2 0-10-16,-3 3-193 0,-4-1-63 16,-8 2-263-16</inkml:trace>
  <inkml:trace contextRef="#ctx0" brushRef="#br1" timeOffset="55823.3">22651 7813 914 0,'0'0'133'0,"0"0"16"0,0 0-70 15,67 13-20-15,-51-6-13 0,-2 5-19 16,-3-3-6-16,-6 6-6 0,-2-2-6 16,-3 2 6-16,-10 2 10 0,-6 0-8 15,-2-1-3-15,-3-1 2 16,3-3 3-16,4-5 18 0,2-2 8 15,8-1 3-15,1-4 5 0,3 2-15 16,0-2-19-16,7 0-12 0,9 0 0 16,5-6 0-16,5 2-2 0,6-4 0 15,2 3-10-15,0-1-51 16,-3 0-55-16,-31 6-102 0,46-6-285 16</inkml:trace>
  <inkml:trace contextRef="#ctx0" brushRef="#br1" timeOffset="56668.56">19921 8413 922 0,'0'0'141'0,"0"0"-13"15,0 0-68-15,0 0-40 0,0 0-10 16,0 0 14-16,0 0 4 0,71 36 20 15,-51-13-3-15,-1 2-4 0,0-1 3 16,1 2-9-16,-4-1-8 16,0-1-3-16,-6-5-5 0,6-3-4 15,-7-4-3-15,2-2 3 0,-6-5-6 16,2-2-1-16,-5-3 4 0,-2 0-5 16,0 0 5-16,2-7 13 15,-1-5 3-15,1-8-15 0,2-2-4 16,-4-7-7-16,0-3-3 0,0-9 2 15,0-3 0-15,0-8-3 0,0-8 0 16,0-6-13-16,1-8-14 0,3-8 13 16,1-4-7-16,-1-2-4 15,1 4 16-15,4 12 3 0,-5 7 8 16,-3 10 0-16,-1 9 5 0,4 4 1 16,-1 7 9-16,1 5-3 0,-2 6-5 15,1 3 0-15,-1 5-7 0,-2 5 0 16,0 4 0-16,0 1 3 0,0 2-3 15,0 3-1-15,0 1-1 16,0 0-18-16,-2 0 0 0,2 0-18 16,-3 1-36-16,1 7-2 0,-2 1-8 15,1 2-53-15,-1-6-11 0,4-5-112 16,-7 4-167-16</inkml:trace>
  <inkml:trace contextRef="#ctx0" brushRef="#br1" timeOffset="57339.29">20176 7447 1001 0,'0'0'0'16,"0"0"334"-16,0 0-216 0,0 0-66 15,0 0-34-15,0 0-13 0,0 0 5 16,0 0 8-16,0 0 8 16,69 12-6-16,-48-8-6 0,6 1-3 15,-4 1 4-15,2-2-4 0,-1-1-1 16,3 2 6-16,-1-1-6 0,-1-2-5 15,7 1 4-15,0 0-5 0,-2 0-1 16,7 0 5-16,0-1-2 0,2-1 0 16,2 1-4-16,-1 2-1 15,1-3-2-15,3 0 2 0,-3 0 1 16,1-1-2-16,1-1-1 0,-4 1-1 16,0 0-3-16,-6 0 7 0,1 0-2 15,-6 1 0-15,2-1 0 16,-1 3 1-16,1-2-1 0,-2 0 0 15,0-2 1-15,2 1-1 0,0 1 0 16,-1-1 0-16,3 0 0 0,-4-1 0 16,6 1 1-16,1 0-5 15,0 0 8-15,-3-1-3 0,4-1-2 16,2-1 2-16,-2-1 0 0,-3 2-1 16,-3 0 0-16,2 2 1 0,-5 0-1 15,1-2-1-15,-1 2 1 0,-1 0 0 16,1 0 0-16,-2 3-1 0,5-3 1 15,-4 1 0-15,4 0 3 0,0-1-7 16,6 0 8-16,-3 0-3 16,3 0-2-16,-3 0 2 0,4-1-2 15,-5 1 1-15,-3-4 0 0,2 1 2 16,-6-1-3-16,3 0 2 0,-3 1 1 16,-2-1-1-16,4 0 5 15,-2 1-3-15,1 2 1 0,-1 0 3 16,0 1-1-16,-1 0 1 0,3 0 6 15,-4 0-2-15,2 0 3 0,-2 2 4 16,0 0-6-16,-4 0-4 0,-3 0 2 16,-2-1-6-16,-5-1-2 15,-4 0 6-15,1 0-5 0,-6 0-2 16,0-3 3-16,0 3-3 0,0-1-2 16,1 1-12-16,-1 0-22 0,2 0-48 15,0-1-13-15,-2-2-49 0,2-1-147 16,-2 4-92-16</inkml:trace>
  <inkml:trace contextRef="#ctx0" brushRef="#br1" timeOffset="58079.29">19279 9829 932 0,'0'0'0'16,"0"0"290"-16,0 0-128 15,0 0-48-15,0 0-39 0,0 0-37 16,0 0 1-16,0 0 20 0,62 24-5 15,-32-21-12-15,6-1-14 0,-1 0-8 16,-5-2-7-16,-2 0-13 0,-6 0 0 16,-10-3 0-16,0 3-46 15,-10 0-22-15,0 0-30 0,-2 6-69 16,-4 4-39-16,-12 3 12 0,-3 1-255 16</inkml:trace>
  <inkml:trace contextRef="#ctx0" brushRef="#br1" timeOffset="58235.19">19295 10058 1066 0,'0'0'0'0,"0"0"240"15,0 0-102-15,0 0-48 0,0 0-18 16,87 0-5-16,-55-5-10 0,3 1-16 16,-1 1-32-16,-8 3-3 0,-3 0-12 15,4 0-68-15,-8 0-33 16,-1 3-68-16,-6-2-158 0,4-1-214 15</inkml:trace>
  <inkml:trace contextRef="#ctx0" brushRef="#br1" timeOffset="58703.03">20080 9932 947 0,'0'0'0'0,"0"0"218"16,0 0-123-16,0 0-28 0,0 0-8 15,0 0 10-15,61-6-6 0,-37 5-2 16,12 0-16-16,4-3-2 0,3-2 1 15,6 0-7-15,1 1-9 0,5 1-7 16,-7-1-4-16,-10 4-7 16,-9 1-11-16,-10 0 2 0,-6 3-2 15,-6 2-52-15,-6 0-25 0,-1 3-25 16,-1 3-100-16,-8 3-27 0,-5-4-131 16</inkml:trace>
  <inkml:trace contextRef="#ctx0" brushRef="#br1" timeOffset="59168.33">20287 10100 948 0,'0'0'0'0,"0"0"318"0,0 0-161 15,0 0-90-15,0 0-46 0,0 0-20 16,0 0 6-16,0 0 9 16,0 0-2-16,54 8-5 0,-40 1-2 15,-4 2-6-15,3-4 2 0,-8 1 1 16,-3 0-7-16,-2 1 6 0,0 0 3 16,-6 1-9-16,-4 1 3 0,-6 3 0 15,-2-5 0-15,1 0 2 16,-1-5 2-16,0 1-6 0,9-1 4 15,0-2 7-15,8-2-4 0,-3 0 8 16,4 0 2-16,0 0-12 0,0 0 1 16,5 0-2-16,6 0-4 15,-2-1 2-15,7 0 4 0,-2 1-8 16,4 2 5-16,-6 3 2 0,6 4-6 16,-1 0 3-16,-6 4 2 0,-2-3-4 15,-6 3 1-15,-1-1 4 0,-2 2-6 16,-2-3 4-16,-6 3 5 0,-7-3-5 15,-6 0 5-15,-2 1 2 16,-7-1-10-16,5-4 4 0,-3-4 0 16,0-3-4-16,7 0-41 0,-1-9-2 15,6-6-38-15,9-3-24 0,2-5-79 16,3-2-290-16</inkml:trace>
  <inkml:trace contextRef="#ctx0" brushRef="#br1" timeOffset="59952.09">20463 9425 815 0,'0'0'0'16,"0"0"335"-16,0 0-194 0,0 0-66 15,0 0-27-15,0 0-15 16,0 0-13-16,0 0-7 0,14-59-7 16,-14 50 0-16,0-1 1 0,0 1-5 15,0-4 1-15,-9 2 3 0,-2 1-5 16,-5 0 3-16,4 3 1 0,-2 4-2 15,-4-2 2-15,-1 5 2 16,1 0-5-16,0 0 4 0,6 0 3 16,1 4-4-16,4-1 3 0,0-1 2 15,7 4-6-15,0 0-3 0,0 0 4 16,0 3-7-16,0 2 4 0,0 2 4 16,5-1-7-16,3 2 2 0,-3-1 13 15,5 2-9-15,-2 0 3 16,4-2 4-16,-1 3-6 0,1-3 3 15,-3 2 1-15,3-2-8 0,-5-1 3 16,4 5 0-16,-6-4-7 0,4 2 4 16,-2-1 2-16,-5-3-7 15,0 1 4-15,-2-1 4 0,-2-1-6 16,-2 3 2-16,-1-2 4 0,-6-3-7 16,4 1 2-16,-5-1 0 0,-4-4 0 15,5 2-4-15,-1-1 4 0,-2-4-12 16,3-1 9-16,-3 0 2 0,5-3-9 15,-3-7 11-15,-1 2-1 0,8-5 0 16,-2 0-8-16,5-1 10 16,2-1-4-16,2 0 1 0,7-3 1 15,5 1 0-15,4-2-6 0,1 0 6 16,1 1 0-16,4 0-20 0,1 3-17 16,5 0-54-16,-1 1-65 0,-1 5-86 15,-7-1-299-15</inkml:trace>
  <inkml:trace contextRef="#ctx0" brushRef="#br0" timeOffset="70934.07">24904 7854 997 0,'0'0'0'0,"0"0"369"0,0 0-242 15,0 0-38-15,0 0-40 0,0 0-24 16,0 0-12-16,-7 68 32 0,4-32-2 16,3-2-22-16,0-2-2 0,1-7-8 15,1-6-4-15,-2-6 11 16,0-4 1-16,0-4 1 0,0-3 5 15,0-1-7-15,0-1-3 0,0 0 3 16,0 0-3-16,0 0-9 0,0 0 5 16,2 0-8-16,0 0-6 15,5-2-6-15,5-1-4 0,4 0 2 16,5 2 10-16,1 1-7 0,-1 0-3 16,2 8 10-16,-2 3-5 0,0 3-3 15,-1 2 11-15,-6 2-3 0,-4-3-5 16,-6 0 9-16,-6 3-2 0,2 0 0 15,-12 2 5-15,-4-1 0 0,-4-1-4 16,-6-1 5-16,1-1-5 16,-5-3-4-16,2-2-10 0,0-4-8 15,1-4-30-15,8-1-22 0,6-2-26 16,4-6-55-16,8-7-66 0,1-5-112 16,0-6-369-16</inkml:trace>
  <inkml:trace contextRef="#ctx0" brushRef="#br0" timeOffset="71136.8">24901 7863 1266 0,'0'0'0'0,"0"0"235"0,0 0-144 15,72-1-53-15,-43 6-23 0,4 2-12 16,3-2 0-16,-6-2-6 0,0 1-87 15,-2 0-42-15,0-2-96 0,-12 1-278 16</inkml:trace>
  <inkml:trace contextRef="#ctx0" brushRef="#br0" timeOffset="71371.87">25343 8126 1172 0,'0'0'0'0,"0"0"304"15,0 0-201-15,0 0-76 16,0 0-20-16,0 0 7 0,67 0 0 16,-33-4 0-16,3-2-8 0,-3 2-8 15,-11 0-5-15,-6 3-49 0,-1 0-53 16,-9 1-46-16,0 0-78 0,-1-2-262 15</inkml:trace>
  <inkml:trace contextRef="#ctx0" brushRef="#br0" timeOffset="71630.69">25672 8014 1048 0,'0'0'0'0,"0"0"223"0,0 0-126 15,0 0-56-15,58 10-16 0,-38 0-5 16,-6-1-8-16,-5 2-6 0,1 3 6 16,-6-2-6-16,-4 4-4 0,-4 4 8 15,-8 3 3-15,-4 1-1 0,-3-1-2 16,-4 0-1-16,1-1-3 16,-1-3 0-16,4-4-4 0,5-6 0 15,9-4-2-15,1-3 0 0,4-2-55 16,0 0-12-16,4-7-54 0,3-7-99 15,9-6-126-15,-1-3-116 0</inkml:trace>
  <inkml:trace contextRef="#ctx0" brushRef="#br0" timeOffset="71984.48">25913 7944 1174 0,'0'0'0'0,"0"0"354"0,0 0-269 16,-64 20-42-16,43 1-12 15,1 1-17-15,1 6-12 0,3 1 3 16,3 2-3-16,6-1-4 0,6-1-1 16,1-4 2-16,3 0-4 15,2-2 8-15,6-3-3 0,3-2 0 16,0-4 0-16,2-1 13 0,-3-3-6 16,3-3 12-16,-6 1 4 0,1-4 0 15,-1 0 3-15,-1-3-8 0,-5 2-6 16,1-2 7-16,-3-1-9 0,-2 0-6 15,0 0 4-15,0 0-5 0,0 0-5 16,0 1 4-16,0-1 2 0,0 0-6 16,0 0 4-16,0 0-2 15,0 0 0-15,0 0 0 0,0 0 1 16,0 0-2-16,0 0 2 0,-2 0 2 16,2 0-4-16,-3 0 1 15,1 0 0-15,0 0-38 0,2 0-5 0,-2 0-32 16,-1 0-48-16,-1 0-46 15,4-1-95-15,0-3-289 0</inkml:trace>
  <inkml:trace contextRef="#ctx0" brushRef="#br0" timeOffset="72411.62">26229 8060 1089 0,'0'0'0'0,"0"0"297"15,0 0-197-15,0 0-31 0,0 0 23 0,62-7-21 16,-32 4-12-16,0 2-5 16,4-2-16-16,-6 3-22 0,2-1-11 15,-5 1-1-15,-4 0-2 0,-5-1-4 16,-7 0-14-16,-2 1-9 0,-7 0-33 15,0 0-22-15,0 2-17 0,-12 3-57 16,-1 2-53-16,-3-1-102 16,-3 2-266-16</inkml:trace>
  <inkml:trace contextRef="#ctx0" brushRef="#br0" timeOffset="72704.75">26279 8220 1021 0,'0'0'0'0,"0"0"375"0,0 0-228 16,0 0-60-16,0 0-22 0,0 0-26 15,0 0-16-15,0 0-11 16,0 0 3-16,32 1 3 0,-13-1-10 16,4 0 5-16,2 0-3 0,5 0-2 15,-4-1 7-15,6 0 3 0,-7 0 1 16,0 0 5-16,-6 1-1 0,-3 0-5 15,-3 0-2-15,-10 0-7 0,4 0-10 16,-3 3 2-16,-3-2 6 16,-1 2-8-16,0-3 2 0,0 0-3 15,0 0-40-15,-5 0 5 0,0 0-33 16,-4 0-89-16,-2-3-52 0,-3-3-166 16</inkml:trace>
  <inkml:trace contextRef="#ctx0" brushRef="#br0" timeOffset="75517.27">26857 8167 1058 0,'0'0'0'0,"0"0"369"0,0 0-255 16,0 0-38-16,0 0-30 0,0 0-7 15,0 0 29-15,82 8-4 0,-37-8-19 16,3 0-11-16,5-3 1 0,-7-1-4 16,0 1-16-16,-7-1-5 15,-10 4-5-15,-5-2-10 0,-8 1-14 16,-2 1-15-16,-10-1-35 0,-1 3-32 15,-3 4-37-15,-5 5-68 0,-11-1-68 16,0 0-247-16</inkml:trace>
  <inkml:trace contextRef="#ctx0" brushRef="#br0" timeOffset="75889.13">27009 8348 1196 0,'0'0'0'16,"0"0"197"-16,0 0-127 0,0 0-11 16,0 0-7-16,67 39-25 0,-51-30-20 15,-1-1-7-15,-8 3 0 0,-2-1 0 16,-5-2-17-16,0 3 11 0,-12 1-3 16,-4 1-5-16,-6-1 10 0,1 0-2 15,-4-4 0-15,1 1 8 16,8-2 0-16,3-2-3 0,1-1 2 15,8-4 21-15,4 0-12 0,0 0-5 16,11 0-2-16,1 0-4 0,8 0 2 16,5 0 9-16,-2 0-6 15,0 5-1-15,1 3 2 0,-2 4-8 16,-8 0 6-16,-4 2 1 0,-6 2-2 16,-4 1 10-16,-4 2 3 0,-10 1 5 15,-3-5 8-15,-3-1-8 0,-3-2-9 16,-5-2-2-16,1-4-5 0,6-5-6 15,-2-1-10-15,4-4-9 16,3-9-40-16,2-1-30 0,6-8-69 16,3-1-169-16,3-5-213 0</inkml:trace>
  <inkml:trace contextRef="#ctx0" brushRef="#br0" timeOffset="76200.42">26944 7519 1298 0,'0'0'0'0,"0"0"272"16,0 0-216-16,0 0-26 0,0 0-1 15,0 0 12-15,5 74 0 0,-3-46-16 16,-2 2-16-16,2-6-3 16,-2-2-12-16,0-2-16 0,0-7-13 15,0-3-28-15,1-3-4 0,3-1-46 16,-4-6-104-16,7-1-41 0,-5-11-203 16</inkml:trace>
  <inkml:trace contextRef="#ctx0" brushRef="#br0" timeOffset="76623.49">27161 7535 1201 0,'0'0'0'0,"0"0"303"16,0 0-237-16,0 0-37 0,0 0-25 16,0 0-1-16,0 0-3 0,0 0 0 15,0 0-80-15,27 18 8 0,-22-18-43 16,4 0 25-16,-5-6-2 0,4 1 10 15,0-4 40-15,-7 3 30 0,5 3 11 16,2-4 2-16,0 6 20 16,4 1 39-16,0-1 14 0,2 1-6 15,2 6 4-15,0 0-18 0,2 2-20 16,-6 0-4-16,3 1-1 0,-3 2 4 16,-7-3 4-16,0 2 3 0,-1-5-7 15,-6 5 2-15,2-5 6 16,-7 0-5-16,2 1 6 0,-7 1-5 15,4 3-4-15,-6 2-12 0,-3 6 2 16,-1 0-13-16,-3 7-4 0,1 2-2 16,-1 3 1-16,2 3-9 0,3-1 8 15,1-4-3-15,7-1-1 16,2-3 0-16,3-6-2 0,1-6-31 16,2-3 2-16,0-6-18 0,2-2-32 15,3-1-9-15,-1-4-47 0,4-5-100 16,0-7-109-16,-5 1-377 0</inkml:trace>
  <inkml:trace contextRef="#ctx0" brushRef="#br0" timeOffset="77063.42">27644 8248 1125 0,'0'0'0'0,"0"0"448"0,0 0-303 15,0 0-34-15,0 0-51 0,0 0-29 16,0 0 2-16,0 0 11 0,85-6-16 16,-46 6-11-16,2 0-12 15,-1 0-5-15,-4 4 0 0,-4 0 0 16,-9 2 0-16,-7 1 0 0,-6-3 0 15,-1-1 0-15,-5-1 0 0,-3 0 0 16,1-1 0-16,-2-1 0 0,0 0 0 16,0 0 0-16,0 0 0 15,0 0 0-15,-2 0 0 0,1 0 0 16,1 0 0-16,-4-1 0 0,1 1-190 16,-3-3-97-16,-1 2-235 0</inkml:trace>
  <inkml:trace contextRef="#ctx0" brushRef="#br0" timeOffset="78753.28">28230 8254 1221 0,'0'0'0'0,"0"0"355"16,0 0-240-16,0 0-32 0,0 0 1 15,92 23-11-15,-44-21-24 0,8 0-16 16,13-2-8-16,-5-2-16 0,-6 1-9 16,-7-2 0-16,-13 2 0 15,-10 1 0-15,-10-2 0 0,-8 2-51 16,-4 0-16-16,-6 3-62 0,-4 6-32 15,-10 1-37-15,-7 4-234 0,-4-4-577 16</inkml:trace>
  <inkml:trace contextRef="#ctx0" brushRef="#br0" timeOffset="79234.46">28387 8471 732 0,'0'0'0'16,"0"0"409"-16,0 0-237 0,0 0-44 15,0 0-61-15,0 0-23 16,0 0-1-16,0 0-12 0,62-21-9 15,-44 21-6-15,1 4-10 0,-1 4 2 16,-2 1-2-16,-11 0-7 0,-3-1 2 16,-2 2 2-16,-2 2-3 15,-5 0 0-15,-9 3 18 0,-3-3-15 16,-1 0 3-16,1-3 3 0,-1 1-6 16,6-3 7-16,5-1-2 0,-1-6 3 15,6 3-1-15,4-3-8 0,0 1-3 16,4 1-4-16,6-1 0 0,5 0 3 15,-1 2 4-15,3 1-2 16,3 4-7-16,-1 0 8 0,-1 3-2 16,0-1-10-16,-2 5 14 0,-9-3-4 15,2 2-3-15,-9 1 6 0,0-1-2 16,-11 1 0-16,0 0 8 0,-8 0 0 16,-2-5-8-16,-8-3 0 15,3-5 3-15,-3 0-4 0,3-2-48 16,1-7-12-16,-1-7-53 0,6-6-60 15,4-8-119-15,4-5-406 0</inkml:trace>
  <inkml:trace contextRef="#ctx0" brushRef="#br0" timeOffset="79781.57">28603 7693 1164 0,'0'0'0'0,"0"0"317"15,0 0-256-15,0 0-12 0,0 0-10 16,0 0-20-16,0 0-11 0,0 0-2 15,0 0-1-15,-34-46-7 0,24 39 4 16,-4 0 0-16,-4 2-3 0,2 1 2 16,-3 1 3-16,-1 3 1 0,2 1 4 15,3 4 0-15,0 0 9 16,8 1 1-16,0-1-1 0,5 3-8 16,2-3-1-16,0 3-9 0,2 2 0 15,12 4 9-15,-1 5-3 0,4 3-1 16,3 3 4-16,1 3-5 0,-1-1 3 15,-1 4 2-15,-1-1-2 0,-6 1-4 16,-1-1 5-16,-8-4-8 16,-3 0 0-16,0-5 7 0,-9 0-4 15,-3-3-4-15,-4-4 2 0,-2-4 8 16,-3-5-11-16,2-5 2 0,-1 0 0 16,3-8-17-16,-1-3 13 15,7-7-7-15,1-6-9 0,8-4 4 0,2-3 6 16,5-3-10-16,13 4 12 15,8 5-5-15,5 2-18 0,6 4-5 16,2 2-28-16,3 5-58 0,2 4-80 16,-5 6-133-16,-9 2-571 15</inkml:trace>
  <inkml:trace contextRef="#ctx0" brushRef="#br0" timeOffset="89279.7">26093 9847 873 0,'0'0'0'16,"0"0"398"-16,0 0-277 0,0 0-35 16,0 0-25-16,0 0-7 0,0 0 7 15,92-7 1-15,-55 2-14 16,0-2-11-16,-3 1-16 0,-6 3-11 15,-3 3-6-15,-7 0-8 0,-10 0-9 16,0 0-18-16,-8 0-43 0,0 3-25 16,-9 7-24-16,-7 0-83 0,-7 4-47 15,23-14-201-15</inkml:trace>
  <inkml:trace contextRef="#ctx0" brushRef="#br0" timeOffset="89466.51">26109 9985 1185 0,'0'0'0'0,"0"0"270"16,0 0-183-16,0 0-22 0,0 0-1 16,92 4-10-16,-57-7-19 0,6 1-16 15,-6-1-18-15,-1-2-2 0,-8 5-56 16,-4 0-33-16,-5 0-28 0,-17 0-58 16,30 0-59-16,-21 0-75 0,-2 0-62 15</inkml:trace>
  <inkml:trace contextRef="#ctx0" brushRef="#br0" timeOffset="89840.41">26795 9921 714 0,'0'0'115'0,"0"0"54"16,0 0-42-16,0 0-35 0,0 0-9 15,0 0 15-15,0 0-24 0,0 0-8 16,0 0-4-16,-14-7-19 0,14 6-12 16,5 0-6-16,4 0-2 0,5 1 9 15,2-3 4-15,9 1-4 16,0-1-5-16,10 0-5 0,4-2-4 15,4 3-2-15,8-2-3 0,0 0-3 16,4 2-1-16,-2 1-8 0,-10 0 3 16,-8 2-3-16,-12 3-2 15,-5 0-34-15,-6 2-8 0,-7 3-68 16,-5-2 1-16,-10 5-23 0,-4-3-100 16,-6 0-34-16,20-9-177 0</inkml:trace>
  <inkml:trace contextRef="#ctx0" brushRef="#br0" timeOffset="90244.07">26960 10057 1028 0,'0'0'0'15,"0"0"255"-15,0 0-105 0,0 0-89 16,0 0-36-16,0 0 7 0,0 0 4 15,0 0-12-15,69 32-11 0,-48-21-6 16,-3-1-2-16,-6-3-6 0,-3 2 2 16,-7-2-2-16,-2 0-8 15,-2 3 6-15,-7-2 4 0,-7 4-2 16,-3-1 2-16,-4-2 3 0,-2 5-5 16,2-7 2-16,2 1 12 0,7-3 0 15,3-1 5-15,7-4 4 0,4 1 0 16,0-1-11-16,4 0-8 0,3 0-6 15,9 0 6-15,3-1 3 16,1-1-6-16,-1 2 0 0,-1 2 5 16,-2 3-7-16,-2 2 3 0,0 5 0 15,0 0-2-15,-10 2-2 0,-2 2 3 16,-2 0-9-16,-9 0 12 0,-5 2 0 16,-4-2-5-16,-2-1 4 15,-1-3-2-15,0-3 0 0,-2-8-61 0,-2 1-17 16,6-5-81-16,5-12-69 15,1-5-170-15</inkml:trace>
  <inkml:trace contextRef="#ctx0" brushRef="#br0" timeOffset="90828.47">27188 9389 1140 0,'0'0'139'0,"0"0"-14"15,0 0-80-15,0 0-9 0,0 0-18 16,0 0-8-16,0 0-2 0,3-64 4 15,-4 53 1-15,-6 2-5 0,-4-2 2 16,-1 4 8-16,-6 1 0 0,-2 4-1 16,-1 2-5-16,0 6-3 0,-4 5-2 15,4 5 1-15,3 2-4 16,1 6 6-16,4 0 5 0,4-2-4 16,6 3 4-16,3-5-6 0,9 1 1 15,5-3 2-15,2-1-4 0,7-5-3 16,3-4 4-16,-3-3-1 0,-1-3-6 15,1-2 4-15,-6 0 1 16,1-6-6-16,-2 0 4 0,-9-2-3 16,5 0-4-16,-8-2 0 0,3-1 2 15,-2-3 0-15,-3-1-5 0,-2 0 4 16,0 1-7-16,0 5 11 0,0 2-2 16,0 2-2-16,-2 1-2 15,2 3 8-15,0 1-10 0,0 0 1 16,0 1 1-16,0 6-15 0,0 4 12 15,0 6 9-15,-2 6-3 0,-5 6 0 16,2 4 10-16,0 2-9 0,-2 1 5 16,1 2-1-16,3-3-4 15,1-1 1-15,0-6 0 0,2-5-4 16,0-5 2-16,0-5-1 0,0-6-37 16,0-3-12-16,0-2-39 0,0-2-84 15,-3-6-27-15,-3-2-263 0</inkml:trace>
  <inkml:trace contextRef="#ctx0" brushRef="#br0" timeOffset="91308.65">26020 11054 1256 0,'0'0'0'15,"0"0"222"-15,0 0-159 0,0 0 2 16,75 10-5-16,-38-10-19 0,2 0-18 16,1 0-9-16,-8 0-13 0,-3 0-2 15,-10-2-27-15,-3 2-54 16,-11 0-34-16,-5 6-61 0,-3 0-101 16,-17 5-86-16</inkml:trace>
  <inkml:trace contextRef="#ctx0" brushRef="#br0" timeOffset="91467.32">26051 11238 1077 0,'0'0'0'15,"0"0"285"-15,0 0-187 0,86 3-26 16,-52-3-12-16,1 0-18 0,4 0-16 16,-4 0-17-16,-1 0-5 15,-7 0-8-15,-1 0-101 0,-6-2-55 16,-4-6-91-16,-6-1-270 0</inkml:trace>
  <inkml:trace contextRef="#ctx0" brushRef="#br0" timeOffset="91873.3">26714 10948 1046 0,'0'0'0'0,"0"0"273"15,0 0-120-15,0 0-58 0,64-13-25 16,-47 15-29-16,3 7-23 16,-1 2-5-16,1 5-3 0,-3-2-3 15,-1 2-7-15,-9-1 0 0,0-1 5 16,-7 0-6-16,0 0-6 0,-5 1 4 16,-4 0 1-16,-5 0 4 15,-4-5 2-15,4 0-5 0,2-5 2 16,-1 0 4-16,8-2-2 0,0-2 5 15,3-1 0-15,2 0-3 0,0 0 0 16,0 0-2-16,7 0-6 0,0 0 1 16,6 0 7-16,-1 2-8 0,2 0 6 15,0 2-3-15,-3 3-1 16,1 3 2-16,4 1 1 0,-5 4-3 16,1 2 2-16,-1-2 2 0,-11 1-4 15,0 1 2-15,-11 0 8 0,-5 2-3 16,-3-3-1-16,-6-2-3 0,-12-1-4 15,-2-3-79-15,2-2-23 16,0-1-185-16,1-5-226 0</inkml:trace>
  <inkml:trace contextRef="#ctx0" brushRef="#br0" timeOffset="93451.84">24839 12159 993 0,'0'0'0'0,"0"0"198"0,0 0-142 16,0 0 3-16,69-9 8 0,-37 3-13 16,3 3-12-16,-7 1-10 0,1 2-14 15,-10 4-8-15,-8 1-6 0,-8 6 4 16,-3 3 19-16,0 5 12 0,-12 6-3 15,-6 6-6-15,-1-2-7 0,-4-3-7 16,1-1-4-16,3-2-3 0,3-5-7 16,6-5 2-16,1-5-3 15,9-7-2-15,0-1-45 0,0 0-3 16,1-8-46-16,10-5-12 0,5-4-33 16,2-2-38-16,-2-1-39 15,1 2-37-15,1 1-138 0</inkml:trace>
  <inkml:trace contextRef="#ctx0" brushRef="#br0" timeOffset="93734.31">25216 12071 800 0,'0'0'0'0,"0"0"341"16,0 0-205-16,0 0-16 0,0 0-31 15,0 0-26-15,0 0-9 0,0 0-7 16,0 0-13-16,-25-12-4 0,18 14-13 15,-7 8-2-15,1 2 0 16,-1 4-2-16,0 6 3 0,-2 1 1 16,2 2-2-16,0 3-1 0,3 0-7 15,2-3-3-15,7 3 1 0,2-6-3 16,6-1-4-16,6-3 4 0,8 0-4 16,8-3-17-16,2-4-4 15,4-3-4-15,-1-2-14 0,-4-3-2 16,1-3-24-16,-9 0-50 0,0 0-38 15,-3-4-61-15,-8 1-211 0</inkml:trace>
  <inkml:trace contextRef="#ctx0" brushRef="#br0" timeOffset="94179.44">25607 12123 888 0,'0'0'0'0,"0"0"256"0,0 0-119 15,0 0-23-15,0 0-25 0,0 0-14 16,81 3-32-16,-53-3-19 0,6 0-11 15,-6-1-7-15,2-4-3 16,-7 4-6-16,-5 1-41 0,-4 0-29 0,-9 1-96 16,-5 4-66-16,-3 2-109 15,-11 1-228-15</inkml:trace>
  <inkml:trace contextRef="#ctx0" brushRef="#br0" timeOffset="94328.76">25584 12319 1252 0,'0'0'0'0,"0"0"239"16,0 0-185-16,0 0-27 0,0 0 8 15,77 7-9-15,-45-7-12 16,5 0-4-16,-7-3-7 0,6 2-6 16,-6 0-39-16,-7-2-56 0,-4 2-139 15,-3-2-83-15,-3-2-290 0</inkml:trace>
  <inkml:trace contextRef="#ctx0" brushRef="#br0" timeOffset="95268.69">26369 12190 940 0,'0'0'0'0,"0"0"297"0,0 0-146 16,0 0-64-16,0 0-29 0,0 0-25 15,0 0-21-15,0-61-8 16,5 48-3-16,9 1 1 0,-3 1-2 16,3 3 0-16,2 2 4 0,2 3-5 15,-2 0 2-15,-2 2 8 0,2 1-1 16,0 0-3-16,1 7 6 0,1 4-3 16,-7-2-4-16,-1 6 4 15,-4-1-4-15,-5 1-1 0,-1 2 7 0,-1 1-4 16,-6 0-2-16,-6 0 5 15,-3 3-3-15,2-1-4 0,-7-3 6 16,-2 3-4-16,3-4-4 0,-1-3 0 16,2 2 8-16,1-4-10 15,2-1 3-15,2 2 0 0,0-4-2 0,5-2 2 16,-2 1 3-16,6-4 0 16,-2 4 5-16,3-3 1 0,-1-2 2 15,3 1-1-15,1-2-2 0,1-1-2 16,0 1 2-16,0 0-3 0,0-1-2 15,0 0 6-15,0 0-3 16,0 0 1-16,0 0 2 0,0 0 0 16,0 0-4-16,0 0 2 0,0 0-4 15,0 0-4-15,0 0 0 0,0 0 5 16,0 0-5-16,0 0 0 0,0 0 9 16,0 0-4-16,0 0 3 15,0 0 0-15,0 0-4 0,0 0 3 16,0 0-5-16,0 0-1 0,0 0 2 15,0 2-3-15,0-1 0 0,0-1 0 16,0 0 1-16,0 0-1 0,0 0 0 16,0 0 7-16,0 0-4 0,0 0 5 15,0-1 0-15,0 1 0 16,0 0 1-16,0 0-1 0,0 0-4 16,0 0 4-16,0 0-3 0,0 0-3 15,0 0 4-15,0-2-4 0,0 2-2 16,0 0 0-16,0 0 6 0,0 0-5 15,1 0 3-15,1 0-1 16,-2 0-1-16,0 0 2 0,0 0 1 16,2 0-3-16,3 0 6 0,4 2-3 15,-4-2-3-15,6 0 5 0,-4 0-3 16,7 0-2-16,-1 0 2 0,2 0-1 16,1 0-3-16,6-2 0 15,1 2 0-15,1 0 0 0,3 0 0 16,5 2 0-16,-2-1-58 0,3-1-13 15,-1 2-41-15,-2-2-118 0,6 0-92 16,-1-2-260-16</inkml:trace>
  <inkml:trace contextRef="#ctx0" brushRef="#br0" timeOffset="97201.68">545 5646 1048 0,'0'0'0'0,"0"0"324"16,0 0-193-16,0 0-20 0,0 0-10 15,0 0-32-15,0 0-18 16,0 0-2-16,-7-2-9 0,7 2-10 15,0 0-2-15,0 0-7 0,0 0 8 16,0 0-14-16,0 0-15 0,0 0 0 16,0 0 0-16,0 4 0 0,3 2 0 15,1 1 0-15,1 3 0 0,0 1 0 16,8 5 0-16,-4 1 0 16,1 0 0-16,-3 1 0 0,4-1 0 15,-6-2 0-15,4 3 0 0,0-2 0 16,0 0 0-16,0 1 0 0,-4-4 0 15,2-2 0-15,-2 2 0 0,-1-6 0 16,-1-2 0-16,-3-1 0 16,6-3 0-16,-6 0 0 0,1 0 0 15,-1-1 0-15,0 0 0 0,0 0 0 16,0 0 0-16,0 0 0 0,0 0 0 16,0 0 0-16,0 0 0 0,0-1 0 15,0-1 0-15,0 0 0 16,0 0 0-16,0 0 0 0,0-3 0 15,0 5 0-15,6-31 0 0,-4 6 0 16,3-5 0-16,7-7 0 0,-3-10 0 16,7-7 0-16,0-9 0 15,3-7 0-15,3-3 0 0,-1 3 0 16,-3 11 0-16,1 13 0 0,-10 14 0 16,1 13 0-16,-6 4 0 0,0 6 0 15,-4 2 0-15,0 3 0 0,1 1 0 16,-1-1 0-16,-1 3 0 0,1 0 0 15,-2 1 0-15,2 0 0 16,0 0 0-16,0 0 0 0,0 1 0 16,0 0 0-16,0 4 0 0,0-1 0 15,0 1-154-15,3 5-2 0,4-2-63 16,-7-1-220-16,0-1-51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5-01-24T17:16:25.794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4335 9775 1138 0,'0'0'0'0,"0"0"227"16,0 6-168-16,-3 13-26 0,3 17-11 0,-4 14 33 15,1 6 13-15,3 5-11 16,0-3-5-16,-2-3-21 0,4 0-23 16,1-9-7-16,1-5 5 0,6-5-12 15,-4-6-96-15,-5-5 7 0,1 0-27 16,-2-10-98-16,0-1-26 0,-3-3-77 15,-8-7-276-15</inkml:trace>
  <inkml:trace contextRef="#ctx0" brushRef="#br0" timeOffset="549">14293 10442 792 0,'0'0'0'0,"0"0"322"0,0 0-195 16,0 0-10-16,0 0-15 0,83-19-24 15,-58 9-12 1,-2-2-1-16,1 3-12 0,-2-4-23 0,-7 0-7 15,5-3-2-15,-4-5-10 0,3-3-5 16,-5-6 7-16,-1-3-11 0,-3-2 0 16,-4-4 14-16,-6-1-11 0,0-4 3 15,-2-3 6-15,-9 0-13 0,-1-3 1 16,-6 0 7-16,-1 7-9 16,-6 2 0-16,-1 9 12 0,-10 1-12 15,1 5 0-15,-2 7 0 0,-4 6-3 16,0 7 3-16,-5 6 0 0,4 4 14 15,-1 14-16-15,-3 9 4 0,2 6-2 16,7 7 0-16,2 4 0 16,3 4 8-16,7 2-8 0,4 3 0 15,7 2 4 1,5 0-6-16,9-1 4 0,0-6 5 0,3-1-7 0,10-6 0 16,6-4 9-16,4-4-7 0,9-3 9 15,3-6-8-15,10-7-2 0,4-5 12 16,8-5-7-16,-1-5-3 0,-4-2 9 15,-6 0-13-15,-7-2 0 16,-8-3 2-16,-2 1 10 16,-8-1-6-16,-9 1 8 0,2 1-12 0,-10 0-2 15,0 1 2-15,-3 2 7 0,-1 0-8 16,2 0 13-16,-2 0-10 0,0 0-1 16,0 0 3-16,0 0-5 15,0 0 0-15,0 0 0 0,0 0 0 16,0 0 0-16,0 0 0 0,0 0 0 15,-2 0-22-15,2 0 14 0,-1 0-16 16,-3-1-20-16,-1 1-27 0,-4 0-82 16,0 0-55-16,-5 9 8 0,5 6-60 15,-7 1-222-15</inkml:trace>
  <inkml:trace contextRef="#ctx0" brushRef="#br0" timeOffset="6528.73">13086 11604 812 0,'0'0'0'16,"0"0"336"-16,0 0-216 15,0 0-41-15,0 0-23 0,0 0-10 16,0 0-17-16,0 0-1 0,0 0 16 15,37 16-2-15,-22-10-8 0,-1 0-7 16,3-5-7-16,1-1 0 0,0 0-1 16,-1-1-6-16,1-10 2 15,0 2 3-15,-2-2-7 0,-4 1-1 16,2 2 0-16,-5 3-4 0,-2 2-3 16,-1 3 11-16,-3 0-5 0,8 0-2 15,-4 1 5-15,3 1-6 0,1 3-1 16,1-3 11-16,-5 0-9 0,8 4-1 15,-7-5 9-15,5 1-6 16,-3 0-3-16,1-1 3 0,1 1-6 16,-4-1-2-16,6-1 4 0,-4 0-4 15,4-1-2-15,-1-2 2 0,1 1 3 16,-2-1-6-16,6 0 4 0,-4-1 2 16,2 3-4-16,-2 1 0 0,-1 0 1 15,1 0-1-15,-5 5 0 16,5-1 10-16,-2 0-11 0,-1-1 2 15,3-2 6-15,5-1-8 0,6-11 2 16,11-11-2-16,6-6-48 0,4-4-70 16,0 3-175-16,-5 6-248 0</inkml:trace>
  <inkml:trace contextRef="#ctx0" brushRef="#br0" timeOffset="10313.12">25923 6925 1368 0,'0'0'0'16,"0"0"146"-16,0 0-69 0,0 0 19 16,74 7-13-16,-43 0-37 0,-3 0-19 15,-5 3-14-15,-7 1-7 16,-7 1 2-16,-6 3-8 0,-3 3 0 15,-7 5 0-15,-14 8 12 0,-9 3 2 16,-11 2-1-16,-1-1 2 0,-1-6 4 16,6-5 6-16,7-8 2 0,9-4-1 15,10-6 0-15,6-3-26 0,5-3 0 16,5 0 0-16,2-5 0 16,13-4 0-16,13-4 0 0,6-8 0 15,9-1 0 1,1 3 0-16,-4 0 0 0,-5 4 0 0,1 1 0 0,-4 5 0 15,-7 4 0-15,-7 2 0 0,-5 3 0 16,-4 0-97-16,-5 2 20 16,2 0-60-16,-4 1-103 0,0 1 13 15,2 2-110-15,-6-2-145 0</inkml:trace>
  <inkml:trace contextRef="#ctx0" brushRef="#br0" timeOffset="10924.34">26372 7182 792 0,'0'0'0'15,"0"0"377"-15,0 0-251 0,0 0-4 16,0 0-28-16,0 0-6 0,2 61 11 16,-16-39-26-16,-2 4-15 0,-12 0-11 15,0 2-13-15,-8-2-6 0,-1-1 0 16,-2-1-3-16,0-5-4 0,-1-5-9 16,-3-5 2-16,-1-3-5 15,3-6-9-15,-3 0 0 0,3-6 0 16,-1-5 0-16,-6-7 0 0,4-7 0 15,5-4 0-15,-4-9 0 0,10-6 0 16,5-10 0 0,12-8 0-16,9-10 0 0,7-12 0 0,19 3 0 0,11-2 0 15,11 6-17-15,15 7 15 16,6 2-7-16,18 4-5 0,10 6 13 16,4 4 1-16,3 11 0 0,-5 11 0 15,-7 17 8-15,-18 16-10 0,-12 27-1 16,-12 22-2-16,-12 18-1 15,-11 20 9-15,-13 15 1 0,-7 6-2 16,-11-1 6-16,-15-10 0 0,-4-13 0 16,-7-10 5-16,-1-12-8 0,3-9-5 15,3-11 0-15,2-8 0 0,5-12 0 16,1-8 0-16,8-7 0 0,1-4 0 16,1-3 0-16,7-1 0 0,-2 0 0 31,6 0 0-31,1 0 0 0,2 0 0 0,0 0 0 0,0 0 0 15,0 0 0-15,0 0 0 0,0 0 0 16,0 1 0-16,4-1 0 0,-4 1 0 16,1 1 0-16,1-1 0 0,-2 0 0 15,4 0 0-15,-4 2 0 16,0-3 0-16,0 0 0 16,0 0 0-16,0 0 0 0,0 0 0 0,0 0 0 15,0 0 0-15,0 0 0 0,-4 0 0 16,4 0 0-16,0 0 0 0,0 0 0 15,0 0 0-15,-2 0-60 16,2 0 4-16,0 0-60 0,-1 0-105 16,-3 3-14-16,-1 1-149 0,-6 4-584 15</inkml:trace>
  <inkml:trace contextRef="#ctx0" brushRef="#br0" timeOffset="14989.21">11611 13332 359 0,'0'0'0'0,"0"0"145"16,0 0-74-16,0 0-6 0,0 0-17 16,0 0-10-16,0 0 2 0,0 0-7 15,-12 13-6-15,12-12 6 0,-4 1 1 16,1 1 3-16,-1-1 9 15,-3 1-7-15,5 2-3 0,-5-2 3 16,-2 4-7-16,0 1-8 0,-3 0 3 16,3 3-1-16,-5 0-2 0,0-2 5 15,2 0 1 1,-6-3 2-16,0 1 6 0,0-1-7 0,-1-2 0 0,0-2 4 16,1-1-3-16,-3-1-8 15,1 0 9-15,-1-2-4 0,0-6-5 16,-8-5 0-16,6-1-9 0,-7-2-1 15,4-4 0-15,-3-1-5 0,-1-1-6 16,6-1 5-16,-3-2-7 16,8-2-2-16,3-3 1 0,0-4 2 15,3 1-4-15,5-3-1 0,1-3 3 16,5 2 0-16,2-4-14 0,3-4 7 16,13 0 8-16,7-4-2 0,9-1-7 15,7 0 8-15,0 3 10 0,5 4-5 16,4 10-5-16,-4 8 0 0,-1 12 2 31,4 13-3-31,-4 2-5 0,1 16 5 0,-2 9-7 0,1 4 10 16,-4 5 1-16,-7 2-5 0,-1 3 1 15,-6 1 2-15,-4 0-2 0,-5-2 3 16,-3 0-2-16,-8-2 1 0,-3-2 3 16,-2 4 7-16,-5 0-1 0,-8-1 5 15,4 0-3 1,-3-2-3-16,-6-3 1 0,2-4-4 0,4-3-4 15,0-4 0-15,-4-4 2 0,5-4-4 16,-1-3 0-16,1-2 6 0,2-2-7 16,2-1 2-16,-3-2 3 0,4-3-4 15,3 0 0-15,-4 0 11 16,5-1 6-16,-2 0 2 0,4 0 0 16,-1 1-8-16,1-2 0 0,0 0 0 15,0 0-6-15,0 0-1 0,0 0 1 16,0 0-3-16,0 0 3 0,0 0-3 15,0 0-2-15,0 0 0 0,0 0 7 16,0 0-9-16,0 0 2 31,0 0 0-31,0 0 0 0,0 0-5 16,0 0 5-16,0 0 0 0,0 0-11 16,0 0-1-16,0 0-14 0,0 0-1 15,0-3-12-15,0 0-44 0,0 0-82 16,0-4-66-16,0-2-132 0,-2 2-412 15</inkml:trace>
  <inkml:trace contextRef="#ctx0" brushRef="#br0" timeOffset="16419.34">19734 6596 1029 0,'0'0'0'0,"0"0"302"15,0 0-189-15,0 0-42 0,0 0 1 16,0 0-14-16,62-1-11 0,-45 8-13 15,-2 3-16-15,-5 3-14 16,1 0-3-16,-4 3 0 0,-5 2-2 16,-2 1-10-16,-2 5 15 0,-12 0 0 15,-6 1 13-15,-3-1-3 0,-3-3-5 16,-1-3 2-16,4-5 5 0,5-3 0 16,10-6 3-16,2-2-4 15,6-2-3-15,0 0 1 0,0 0-15 16,6-4-9-16,2-4-5 0,10 2 30 15,9-5-11-15,-4 2-2 0,1 5 2 16,-1 4-6-16,0 0-2 0,0 1 6 16,-7 6-2-16,-1 9-9 0,-3 2 10 15,-7 3 0-15,-5 1-8 16,0 2 8-16,-7 4 10 0,-9 1 7 16,-3 2-1-16,-6-6-4 15,0 0-3-15,0-4 0 0,4-4-6 0,-2-5 2 16,4-2-1-16,3-4-4 0,2-5 0 15,7-1-14-15,5 0-12 0,2-4-30 16,0-3-36-16,7-4-67 16,4-1-66-16,1 0-16 0,4 0-152 15</inkml:trace>
  <inkml:trace contextRef="#ctx0" brushRef="#br0" timeOffset="16904.63">20004 7156 908 0,'0'0'0'0,"0"0"275"0,0 0-179 0,0 0-36 16,-49 69-10-16,38-54 3 16,-5-1-12-16,0 3-10 0,-3-3 2 15,-4 1-4-15,-4-1-6 0,-1-1-1 16,-4-4 4-16,0 2-7 0,-3-5-1 15,-4-2 0-15,-1-3-2 16,-1 0 2-16,-7-3 0 0,4-8 0 16,0-6-7-16,-2-11 8 0,3-5-2 15,6-7 1-15,5-16-5 0,6-6-11 16,6-10-4-16,11-5-20 0,9 1 13 16,11-3-4-16,21-3 21 0,10 1-16 15,11 1-14-15,11 5 18 16,10 4 0-16,8 5 8 0,11 7 15 15,8 9-5-15,7 9 8 0,-3 16 10 16,-14 20-12-16,-13 21-14 0,-19 30-7 16,-17 24-9-16,-21 25 15 0,-17 15 1 15,-9 10-1-15,-24 3 2 0,-15-7 2 16,-4-8-3-16,-7-14-3 16,-1-14 0-16,10-15-3 15,5-14 0-15,4-16-16 0,9-11-19 0,8-14-33 16,10-11-8-16,1-2-73 0,7-12-44 15,2-4 11-15,2-2 43 0,8 1-45 16,-2-1-11-16,4 4-57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5/1/2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zh-TW" altLang="en-US" baseline="0" dirty="0"/>
              <a:t>來看 </a:t>
            </a:r>
            <a:r>
              <a:rPr lang="en-US" altLang="zh-TW" baseline="0" dirty="0"/>
              <a:t>105 </a:t>
            </a:r>
            <a:r>
              <a:rPr lang="zh-TW" altLang="en-US" baseline="0" dirty="0"/>
              <a:t>年會考題，如圖，以矩形 </a:t>
            </a:r>
            <a:r>
              <a:rPr lang="en-US" altLang="zh-TW" baseline="0" dirty="0"/>
              <a:t>ABCD</a:t>
            </a:r>
            <a:r>
              <a:rPr lang="zh-TW" altLang="en-US" baseline="0" dirty="0"/>
              <a:t> 的 </a:t>
            </a:r>
            <a:r>
              <a:rPr lang="en-US" altLang="zh-TW" baseline="0" dirty="0"/>
              <a:t>A</a:t>
            </a:r>
            <a:r>
              <a:rPr lang="zh-TW" altLang="en-US" baseline="0" dirty="0"/>
              <a:t> 點為圓心，這個矩形，</a:t>
            </a:r>
            <a:r>
              <a:rPr lang="en-US" altLang="zh-TW" baseline="0" dirty="0"/>
              <a:t>A</a:t>
            </a:r>
            <a:r>
              <a:rPr lang="zh-TW" altLang="en-US" baseline="0" dirty="0"/>
              <a:t> 點當圓心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AD</a:t>
            </a:r>
            <a:r>
              <a:rPr lang="zh-TW" altLang="en-US" baseline="0" dirty="0"/>
              <a:t> 的長為半徑畫弧，交 </a:t>
            </a:r>
            <a:r>
              <a:rPr lang="en-US" altLang="zh-TW" baseline="0" dirty="0"/>
              <a:t>AB</a:t>
            </a:r>
            <a:r>
              <a:rPr lang="zh-TW" altLang="en-US" baseline="0" dirty="0"/>
              <a:t> 於 </a:t>
            </a:r>
            <a:r>
              <a:rPr lang="en-US" altLang="zh-TW" baseline="0" dirty="0"/>
              <a:t>F</a:t>
            </a:r>
            <a:r>
              <a:rPr lang="zh-TW" altLang="en-US" baseline="0" dirty="0"/>
              <a:t> 點，這一段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 </a:t>
            </a:r>
            <a:r>
              <a:rPr lang="zh-TW" altLang="en-US" baseline="0" dirty="0"/>
              <a:t>長度是半徑，畫弧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就是這個弧 </a:t>
            </a:r>
            <a:r>
              <a:rPr lang="en-US" altLang="zh-TW" baseline="0" dirty="0"/>
              <a:t>DF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馬上就要聯想到 </a:t>
            </a:r>
            <a:r>
              <a:rPr lang="en-US" altLang="zh-TW" baseline="0" dirty="0"/>
              <a:t>AF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的長度等於 </a:t>
            </a:r>
            <a:r>
              <a:rPr lang="en-US" altLang="zh-TW" baseline="0" dirty="0"/>
              <a:t>AD</a:t>
            </a:r>
            <a:r>
              <a:rPr lang="zh-TW" altLang="en-US" baseline="0" dirty="0"/>
              <a:t> 都是半徑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再以 </a:t>
            </a:r>
            <a:r>
              <a:rPr lang="en-US" altLang="zh-TW" baseline="0" dirty="0"/>
              <a:t>C</a:t>
            </a:r>
            <a:r>
              <a:rPr lang="zh-TW" altLang="en-US" baseline="0" dirty="0"/>
              <a:t> 為圓心，</a:t>
            </a:r>
            <a:r>
              <a:rPr lang="en-US" altLang="zh-TW" baseline="0" dirty="0"/>
              <a:t>CD</a:t>
            </a:r>
            <a:r>
              <a:rPr lang="zh-TW" altLang="en-US" baseline="0" dirty="0"/>
              <a:t> 長為半徑畫弧，交 </a:t>
            </a:r>
            <a:r>
              <a:rPr lang="en-US" altLang="zh-TW" baseline="0" dirty="0"/>
              <a:t>AB</a:t>
            </a:r>
            <a:r>
              <a:rPr lang="zh-TW" altLang="en-US" baseline="0" dirty="0"/>
              <a:t> 於 </a:t>
            </a:r>
            <a:r>
              <a:rPr lang="en-US" altLang="zh-TW" baseline="0" dirty="0"/>
              <a:t>E</a:t>
            </a:r>
            <a:r>
              <a:rPr lang="zh-TW" altLang="en-US" baseline="0" dirty="0"/>
              <a:t> 點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是這個 </a:t>
            </a:r>
            <a:r>
              <a:rPr lang="en-US" altLang="zh-TW" baseline="0" dirty="0"/>
              <a:t>C</a:t>
            </a:r>
            <a:r>
              <a:rPr lang="zh-TW" altLang="en-US" baseline="0" dirty="0"/>
              <a:t> 是圓心，</a:t>
            </a:r>
            <a:r>
              <a:rPr lang="en-US" altLang="zh-TW" baseline="0" dirty="0"/>
              <a:t>CD</a:t>
            </a:r>
            <a:r>
              <a:rPr lang="zh-TW" altLang="en-US" baseline="0" dirty="0"/>
              <a:t>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是半徑畫弧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到 </a:t>
            </a:r>
            <a:r>
              <a:rPr lang="en-US" altLang="zh-TW" baseline="0" dirty="0"/>
              <a:t>E </a:t>
            </a:r>
            <a:r>
              <a:rPr lang="zh-TW" altLang="en-US" baseline="0" dirty="0"/>
              <a:t>點，一樣的就要想起 </a:t>
            </a:r>
            <a:r>
              <a:rPr lang="en-US" altLang="zh-TW" baseline="0" dirty="0"/>
              <a:t>CE</a:t>
            </a:r>
            <a:r>
              <a:rPr lang="zh-TW" altLang="en-US" baseline="0" dirty="0"/>
              <a:t>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等於 </a:t>
            </a:r>
            <a:r>
              <a:rPr lang="en-US" altLang="zh-TW" baseline="0" dirty="0"/>
              <a:t>CD</a:t>
            </a:r>
            <a:r>
              <a:rPr lang="zh-TW" altLang="en-US" baseline="0" dirty="0"/>
              <a:t> 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繼續看題目，若 </a:t>
            </a:r>
            <a:r>
              <a:rPr lang="en-US" altLang="zh-TW" baseline="0" dirty="0"/>
              <a:t>AD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5</a:t>
            </a:r>
            <a:r>
              <a:rPr lang="zh-TW" altLang="en-US" baseline="0" dirty="0"/>
              <a:t>，這個是 </a:t>
            </a:r>
            <a:r>
              <a:rPr lang="en-US" altLang="zh-TW" baseline="0" dirty="0"/>
              <a:t>5</a:t>
            </a:r>
            <a:r>
              <a:rPr lang="zh-TW" altLang="en-US" baseline="0" dirty="0"/>
              <a:t>，剛剛知道 </a:t>
            </a:r>
            <a:r>
              <a:rPr lang="en-US" altLang="zh-TW" baseline="0" dirty="0"/>
              <a:t>AF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AD</a:t>
            </a:r>
            <a:r>
              <a:rPr lang="zh-TW" altLang="en-US" baseline="0" dirty="0"/>
              <a:t> 就順手寫下 </a:t>
            </a:r>
            <a:r>
              <a:rPr lang="en-US" altLang="zh-TW" baseline="0" dirty="0"/>
              <a:t>AF</a:t>
            </a:r>
            <a:r>
              <a:rPr lang="zh-TW" altLang="en-US" baseline="0" dirty="0"/>
              <a:t> 也是 </a:t>
            </a:r>
            <a:r>
              <a:rPr lang="en-US" altLang="zh-TW" baseline="0" dirty="0"/>
              <a:t>5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CD </a:t>
            </a:r>
            <a:r>
              <a:rPr lang="zh-TW" altLang="en-US" baseline="0" dirty="0"/>
              <a:t>等於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17</a:t>
            </a:r>
            <a:r>
              <a:rPr lang="zh-TW" altLang="en-US" baseline="0" dirty="0"/>
              <a:t>，標註在圖上，順手標上 </a:t>
            </a:r>
            <a:r>
              <a:rPr lang="en-US" altLang="zh-TW" baseline="0" dirty="0"/>
              <a:t>CE</a:t>
            </a:r>
            <a:r>
              <a:rPr lang="zh-TW" altLang="en-US" baseline="0" dirty="0"/>
              <a:t> 也等於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17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則 </a:t>
            </a:r>
            <a:r>
              <a:rPr lang="en-US" altLang="zh-TW" baseline="0" dirty="0"/>
              <a:t>EF</a:t>
            </a:r>
            <a:r>
              <a:rPr lang="zh-TW" altLang="en-US" baseline="0" dirty="0"/>
              <a:t> 的長度為何</a:t>
            </a:r>
            <a:r>
              <a:rPr lang="en-US" altLang="zh-TW" baseline="0" dirty="0"/>
              <a:t>?</a:t>
            </a:r>
            <a:r>
              <a:rPr lang="zh-TW" altLang="en-US" baseline="0" dirty="0"/>
              <a:t>  要求這一段長度，用 </a:t>
            </a:r>
            <a:r>
              <a:rPr lang="en-US" altLang="zh-TW" baseline="0" dirty="0"/>
              <a:t>x </a:t>
            </a:r>
            <a:r>
              <a:rPr lang="zh-TW" altLang="en-US" baseline="0" dirty="0"/>
              <a:t>表示好了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可以觀察到 </a:t>
            </a:r>
            <a:r>
              <a:rPr lang="en-US" altLang="zh-TW" baseline="0" dirty="0"/>
              <a:t>x </a:t>
            </a:r>
            <a:r>
              <a:rPr lang="zh-TW" altLang="en-US" baseline="0" dirty="0"/>
              <a:t>是 </a:t>
            </a:r>
            <a:r>
              <a:rPr lang="en-US" altLang="zh-TW" baseline="0" dirty="0"/>
              <a:t>5 </a:t>
            </a:r>
            <a:r>
              <a:rPr lang="zh-TW" altLang="en-US" baseline="0" dirty="0"/>
              <a:t>的一部分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所以 </a:t>
            </a:r>
            <a:r>
              <a:rPr lang="en-US" altLang="zh-TW" baseline="0" dirty="0"/>
              <a:t>AE</a:t>
            </a:r>
            <a:r>
              <a:rPr lang="zh-TW" altLang="en-US" baseline="0" dirty="0"/>
              <a:t> 就可以用 </a:t>
            </a:r>
            <a:r>
              <a:rPr lang="en-US" altLang="zh-TW" baseline="0" dirty="0"/>
              <a:t>5 – x </a:t>
            </a:r>
            <a:r>
              <a:rPr lang="zh-TW" altLang="en-US" baseline="0" dirty="0"/>
              <a:t>表示，</a:t>
            </a:r>
            <a:br>
              <a:rPr lang="en-US" altLang="zh-TW" baseline="0" dirty="0"/>
            </a:br>
            <a:r>
              <a:rPr lang="zh-TW" altLang="en-US" baseline="0" dirty="0"/>
              <a:t>而 </a:t>
            </a:r>
            <a:r>
              <a:rPr lang="en-US" altLang="zh-TW" baseline="0" dirty="0"/>
              <a:t>5- x </a:t>
            </a:r>
            <a:r>
              <a:rPr lang="zh-TW" altLang="en-US" baseline="0" dirty="0"/>
              <a:t>就是矩形的這個邊長也就是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17 </a:t>
            </a:r>
            <a:r>
              <a:rPr lang="zh-TW" altLang="en-US" baseline="0" dirty="0"/>
              <a:t>減掉下面這段 </a:t>
            </a:r>
            <a:r>
              <a:rPr lang="en-US" altLang="zh-TW" baseline="0" dirty="0"/>
              <a:t>BE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從圖形上很容易發現 </a:t>
            </a:r>
            <a:r>
              <a:rPr lang="en-US" altLang="zh-TW" baseline="0" dirty="0"/>
              <a:t>BE</a:t>
            </a:r>
            <a:r>
              <a:rPr lang="zh-TW" altLang="en-US" baseline="0" dirty="0"/>
              <a:t> 是這個直角三角形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的一股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斜邊已經知道是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17</a:t>
            </a:r>
            <a:r>
              <a:rPr lang="zh-TW" altLang="en-US" baseline="0" dirty="0"/>
              <a:t>，另一股 </a:t>
            </a:r>
            <a:r>
              <a:rPr lang="en-US" altLang="zh-TW" baseline="0" dirty="0"/>
              <a:t>BC</a:t>
            </a:r>
            <a:r>
              <a:rPr lang="zh-TW" altLang="en-US" baseline="0" dirty="0"/>
              <a:t> 的長度就是對邊 </a:t>
            </a:r>
            <a:r>
              <a:rPr lang="en-US" altLang="zh-TW" baseline="0" dirty="0"/>
              <a:t>AD</a:t>
            </a:r>
            <a:r>
              <a:rPr lang="zh-TW" altLang="en-US" baseline="0" dirty="0"/>
              <a:t> 的長度 </a:t>
            </a:r>
            <a:r>
              <a:rPr lang="en-US" altLang="zh-TW" baseline="0" dirty="0"/>
              <a:t>5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那麼就可以使用畢氏定理來計算 </a:t>
            </a:r>
            <a:r>
              <a:rPr lang="en-US" altLang="zh-TW" baseline="0" dirty="0"/>
              <a:t>BE</a:t>
            </a:r>
            <a:r>
              <a:rPr lang="zh-TW" altLang="en-US" baseline="0" dirty="0"/>
              <a:t> 等於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17 </a:t>
            </a:r>
            <a:r>
              <a:rPr lang="zh-TW" altLang="en-US" baseline="0" dirty="0"/>
              <a:t>的平方減 </a:t>
            </a:r>
            <a:r>
              <a:rPr lang="en-US" altLang="zh-TW" baseline="0" dirty="0"/>
              <a:t>5 </a:t>
            </a:r>
            <a:r>
              <a:rPr lang="zh-TW" altLang="en-US" baseline="0" dirty="0"/>
              <a:t>的平方開根號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得到 </a:t>
            </a:r>
            <a:r>
              <a:rPr lang="en-US" altLang="zh-TW" baseline="0" dirty="0"/>
              <a:t>BE</a:t>
            </a:r>
            <a:r>
              <a:rPr lang="zh-TW" altLang="en-US" baseline="0" dirty="0"/>
              <a:t> 等於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8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樣就可以寫下 </a:t>
            </a:r>
            <a:r>
              <a:rPr lang="en-US" altLang="zh-TW" baseline="0" dirty="0"/>
              <a:t>5 – x = 3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17 </a:t>
            </a:r>
            <a:r>
              <a:rPr lang="zh-TW" altLang="en-US" baseline="0" dirty="0"/>
              <a:t>減掉 </a:t>
            </a:r>
            <a:r>
              <a:rPr lang="en-US" altLang="zh-TW" baseline="0" dirty="0"/>
              <a:t>BE</a:t>
            </a:r>
            <a:r>
              <a:rPr lang="zh-TW" altLang="en-US" baseline="0" dirty="0"/>
              <a:t> 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8 </a:t>
            </a:r>
            <a:r>
              <a:rPr lang="zh-TW" altLang="en-US" baseline="0" dirty="0"/>
              <a:t>得到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9 </a:t>
            </a:r>
            <a:r>
              <a:rPr lang="zh-TW" altLang="en-US" baseline="0" dirty="0"/>
              <a:t>也就是 </a:t>
            </a:r>
            <a:r>
              <a:rPr lang="en-US" altLang="zh-TW" baseline="0" dirty="0"/>
              <a:t>3</a:t>
            </a:r>
            <a:r>
              <a:rPr lang="zh-TW" altLang="en-US" baseline="0" dirty="0"/>
              <a:t>，</a:t>
            </a:r>
            <a:r>
              <a:rPr lang="en-US" altLang="zh-TW" baseline="0" dirty="0"/>
              <a:t> 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移項，</a:t>
            </a:r>
            <a:r>
              <a:rPr lang="en-US" altLang="zh-TW" baseline="0" dirty="0"/>
              <a:t>x </a:t>
            </a:r>
            <a:r>
              <a:rPr lang="zh-TW" altLang="en-US" baseline="0" dirty="0"/>
              <a:t>等於 </a:t>
            </a:r>
            <a:r>
              <a:rPr lang="en-US" altLang="zh-TW" baseline="0" dirty="0"/>
              <a:t>2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所以答案選 </a:t>
            </a:r>
            <a:r>
              <a:rPr lang="en-US" altLang="zh-TW" baseline="0" dirty="0"/>
              <a:t>A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當題目說以某一點為圓心，某段長度為半徑時，就跟著畫畫看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並且去聯想哪一段也是半徑</a:t>
            </a:r>
            <a:r>
              <a:rPr lang="en-US" altLang="zh-TW" baseline="0" dirty="0"/>
              <a:t>(1)</a:t>
            </a:r>
            <a:r>
              <a:rPr lang="zh-TW" altLang="en-US" baseline="0" dirty="0"/>
              <a:t>，這種聯想的習慣，會幫助我們增加題目隱藏的線索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而因為想要使用方程式求 </a:t>
            </a:r>
            <a:r>
              <a:rPr lang="en-US" altLang="zh-TW" baseline="0" dirty="0"/>
              <a:t>x (2)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不難從圖形中觀察到利用畢氏定理 </a:t>
            </a:r>
            <a:r>
              <a:rPr lang="en-US" altLang="zh-TW" baseline="0" dirty="0"/>
              <a:t>(3) </a:t>
            </a:r>
            <a:r>
              <a:rPr lang="zh-TW" altLang="en-US" baseline="0" dirty="0"/>
              <a:t>先求出 </a:t>
            </a:r>
            <a:r>
              <a:rPr lang="en-US" altLang="zh-TW" baseline="0" dirty="0"/>
              <a:t>BE</a:t>
            </a:r>
            <a:r>
              <a:rPr lang="zh-TW" altLang="en-US" baseline="0" dirty="0"/>
              <a:t> 的長度，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學生練習也是類似的題目，請同學跟題目的敘述畫畫看，並且練習聯想能力。</a:t>
            </a: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616494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5/1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5/1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5/1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5/1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5/1/2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5/1/25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5/1/2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5/1/2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5/1/2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5/1/2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5/1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customXml" Target="../ink/ink1.xml"/><Relationship Id="rId3" Type="http://schemas.openxmlformats.org/officeDocument/2006/relationships/image" Target="../media/image1.png"/><Relationship Id="rId21" Type="http://schemas.openxmlformats.org/officeDocument/2006/relationships/image" Target="../media/image10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7.bin"/><Relationship Id="rId20" Type="http://schemas.openxmlformats.org/officeDocument/2006/relationships/customXml" Target="../ink/ink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customXml" Target="../ink/ink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圖片 19">
            <a:extLst>
              <a:ext uri="{FF2B5EF4-FFF2-40B4-BE49-F238E27FC236}">
                <a16:creationId xmlns:a16="http://schemas.microsoft.com/office/drawing/2014/main" id="{05B00E74-0EFA-1A16-8548-1ABA9F5DE7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2871" y="2545994"/>
            <a:ext cx="2055919" cy="2296221"/>
          </a:xfrm>
          <a:prstGeom prst="rect">
            <a:avLst/>
          </a:prstGeom>
        </p:spPr>
      </p:pic>
      <p:sp>
        <p:nvSpPr>
          <p:cNvPr id="30" name="手繪多邊形: 圖案 29">
            <a:extLst>
              <a:ext uri="{FF2B5EF4-FFF2-40B4-BE49-F238E27FC236}">
                <a16:creationId xmlns:a16="http://schemas.microsoft.com/office/drawing/2014/main" id="{F4691130-A774-D30B-F627-58A699A07D20}"/>
              </a:ext>
            </a:extLst>
          </p:cNvPr>
          <p:cNvSpPr/>
          <p:nvPr/>
        </p:nvSpPr>
        <p:spPr>
          <a:xfrm>
            <a:off x="4019549" y="3748088"/>
            <a:ext cx="1871663" cy="1000125"/>
          </a:xfrm>
          <a:custGeom>
            <a:avLst/>
            <a:gdLst>
              <a:gd name="connsiteX0" fmla="*/ 1881188 w 1881188"/>
              <a:gd name="connsiteY0" fmla="*/ 1028700 h 1028700"/>
              <a:gd name="connsiteX1" fmla="*/ 0 w 1881188"/>
              <a:gd name="connsiteY1" fmla="*/ 1023937 h 1028700"/>
              <a:gd name="connsiteX2" fmla="*/ 0 w 1881188"/>
              <a:gd name="connsiteY2" fmla="*/ 0 h 1028700"/>
              <a:gd name="connsiteX3" fmla="*/ 1881188 w 1881188"/>
              <a:gd name="connsiteY3" fmla="*/ 1028700 h 1028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81188" h="1028700">
                <a:moveTo>
                  <a:pt x="1881188" y="1028700"/>
                </a:moveTo>
                <a:lnTo>
                  <a:pt x="0" y="1023937"/>
                </a:lnTo>
                <a:lnTo>
                  <a:pt x="0" y="0"/>
                </a:lnTo>
                <a:lnTo>
                  <a:pt x="1881188" y="1028700"/>
                </a:lnTo>
                <a:close/>
              </a:path>
            </a:pathLst>
          </a:custGeom>
          <a:solidFill>
            <a:srgbClr val="FFFFCC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18184" y="902558"/>
            <a:ext cx="11743507" cy="1796902"/>
          </a:xfrm>
          <a:prstGeom prst="rect">
            <a:avLst/>
          </a:prstGeom>
          <a:noFill/>
        </p:spPr>
        <p:txBody>
          <a:bodyPr wrap="square" lIns="108000" tIns="0" rIns="108000" rtlCol="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如圖，以矩形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ABCD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的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為圓心，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AD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長為半徑畫弧，交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AB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於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點；再以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為圓心，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CD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長為半徑畫弧，交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AB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於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點。若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AD</a:t>
            </a:r>
            <a:r>
              <a:rPr lang="zh-TW" altLang="en-US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TW" sz="2000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=</a:t>
            </a:r>
            <a:r>
              <a:rPr lang="zh-TW" altLang="en-US" sz="2000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TW" sz="2000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5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CD</a:t>
            </a:r>
            <a:r>
              <a:rPr lang="en-US" altLang="zh-TW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=     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，則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EF</a:t>
            </a:r>
            <a:r>
              <a:rPr lang="zh-TW" altLang="en-US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的長度為何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(A) 2   (B) 3   (C)  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  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(D)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                                                                                                          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105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會考 第</a:t>
            </a:r>
            <a:r>
              <a:rPr lang="zh-TW" altLang="en-US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20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題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】 	</a:t>
            </a:r>
            <a:endParaRPr lang="en-US" altLang="zh-TW" dirty="0">
              <a:ea typeface="微軟正黑體" panose="020B0604030504040204" pitchFamily="34" charset="-12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畫弧後求長度</a:t>
            </a:r>
          </a:p>
        </p:txBody>
      </p:sp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6A286D77-4CAA-9C16-A506-28BBD1EC5CD3}"/>
              </a:ext>
            </a:extLst>
          </p:cNvPr>
          <p:cNvCxnSpPr>
            <a:cxnSpLocks/>
          </p:cNvCxnSpPr>
          <p:nvPr/>
        </p:nvCxnSpPr>
        <p:spPr>
          <a:xfrm>
            <a:off x="4170251" y="1010653"/>
            <a:ext cx="404261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接點 5">
            <a:extLst>
              <a:ext uri="{FF2B5EF4-FFF2-40B4-BE49-F238E27FC236}">
                <a16:creationId xmlns:a16="http://schemas.microsoft.com/office/drawing/2014/main" id="{B20D77E5-8111-71B0-A0BD-12C4F06B6565}"/>
              </a:ext>
            </a:extLst>
          </p:cNvPr>
          <p:cNvCxnSpPr>
            <a:cxnSpLocks/>
          </p:cNvCxnSpPr>
          <p:nvPr/>
        </p:nvCxnSpPr>
        <p:spPr>
          <a:xfrm>
            <a:off x="9890244" y="1009050"/>
            <a:ext cx="404261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BC59AAED-E4F9-D1D1-66B7-C0665BCCA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88960"/>
              </p:ext>
            </p:extLst>
          </p:nvPr>
        </p:nvGraphicFramePr>
        <p:xfrm>
          <a:off x="3942409" y="1305324"/>
          <a:ext cx="317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622080" progId="Equation.DSMT4">
                  <p:embed/>
                </p:oleObj>
              </mc:Choice>
              <mc:Fallback>
                <p:oleObj name="Equation" r:id="rId4" imgW="317160" imgH="6220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BC59AAED-E4F9-D1D1-66B7-C0665BCCA3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2409" y="1305324"/>
                        <a:ext cx="317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接點 4">
            <a:extLst>
              <a:ext uri="{FF2B5EF4-FFF2-40B4-BE49-F238E27FC236}">
                <a16:creationId xmlns:a16="http://schemas.microsoft.com/office/drawing/2014/main" id="{1384F47A-8CF6-5821-3B3E-3FF3D57DE0F9}"/>
              </a:ext>
            </a:extLst>
          </p:cNvPr>
          <p:cNvCxnSpPr>
            <a:cxnSpLocks/>
          </p:cNvCxnSpPr>
          <p:nvPr/>
        </p:nvCxnSpPr>
        <p:spPr>
          <a:xfrm>
            <a:off x="6644433" y="1011978"/>
            <a:ext cx="404261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DF86CED7-9CEC-FF3C-1A8D-8E2622439DDD}"/>
              </a:ext>
            </a:extLst>
          </p:cNvPr>
          <p:cNvCxnSpPr>
            <a:cxnSpLocks/>
          </p:cNvCxnSpPr>
          <p:nvPr/>
        </p:nvCxnSpPr>
        <p:spPr>
          <a:xfrm>
            <a:off x="623624" y="1479505"/>
            <a:ext cx="393039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F0AE64F3-518D-B6EA-04FF-D1937CC2A38B}"/>
              </a:ext>
            </a:extLst>
          </p:cNvPr>
          <p:cNvCxnSpPr>
            <a:cxnSpLocks/>
          </p:cNvCxnSpPr>
          <p:nvPr/>
        </p:nvCxnSpPr>
        <p:spPr>
          <a:xfrm>
            <a:off x="2366286" y="1480828"/>
            <a:ext cx="393039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>
            <a:extLst>
              <a:ext uri="{FF2B5EF4-FFF2-40B4-BE49-F238E27FC236}">
                <a16:creationId xmlns:a16="http://schemas.microsoft.com/office/drawing/2014/main" id="{26C449C4-CF26-6A41-3A7B-DBCC0F388568}"/>
              </a:ext>
            </a:extLst>
          </p:cNvPr>
          <p:cNvCxnSpPr>
            <a:cxnSpLocks/>
          </p:cNvCxnSpPr>
          <p:nvPr/>
        </p:nvCxnSpPr>
        <p:spPr>
          <a:xfrm>
            <a:off x="3361523" y="1482153"/>
            <a:ext cx="393039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>
            <a:extLst>
              <a:ext uri="{FF2B5EF4-FFF2-40B4-BE49-F238E27FC236}">
                <a16:creationId xmlns:a16="http://schemas.microsoft.com/office/drawing/2014/main" id="{C6411A11-EE52-A6B2-5475-181CB77F2E13}"/>
              </a:ext>
            </a:extLst>
          </p:cNvPr>
          <p:cNvCxnSpPr>
            <a:cxnSpLocks/>
          </p:cNvCxnSpPr>
          <p:nvPr/>
        </p:nvCxnSpPr>
        <p:spPr>
          <a:xfrm>
            <a:off x="4786131" y="1475526"/>
            <a:ext cx="393039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49512D5C-6014-99C4-3E01-7B791DE5A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335534"/>
              </p:ext>
            </p:extLst>
          </p:nvPr>
        </p:nvGraphicFramePr>
        <p:xfrm>
          <a:off x="2197584" y="1773262"/>
          <a:ext cx="20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622080" progId="Equation.DSMT4">
                  <p:embed/>
                </p:oleObj>
              </mc:Choice>
              <mc:Fallback>
                <p:oleObj name="Equation" r:id="rId6" imgW="203040" imgH="62208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49512D5C-6014-99C4-3E01-7B791DE5AD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7584" y="1773262"/>
                        <a:ext cx="203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804DFCA3-9D6D-1E83-31A8-A2699FEDD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115958"/>
              </p:ext>
            </p:extLst>
          </p:nvPr>
        </p:nvGraphicFramePr>
        <p:xfrm>
          <a:off x="2998901" y="1773262"/>
          <a:ext cx="20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622080" progId="Equation.DSMT4">
                  <p:embed/>
                </p:oleObj>
              </mc:Choice>
              <mc:Fallback>
                <p:oleObj name="Equation" r:id="rId8" imgW="203040" imgH="6220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804DFCA3-9D6D-1E83-31A8-A2699FEDDE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98901" y="1773262"/>
                        <a:ext cx="203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>
            <a:extLst>
              <a:ext uri="{FF2B5EF4-FFF2-40B4-BE49-F238E27FC236}">
                <a16:creationId xmlns:a16="http://schemas.microsoft.com/office/drawing/2014/main" id="{4637389F-039F-5359-547D-FB39F8385123}"/>
              </a:ext>
            </a:extLst>
          </p:cNvPr>
          <p:cNvSpPr txBox="1"/>
          <p:nvPr/>
        </p:nvSpPr>
        <p:spPr>
          <a:xfrm>
            <a:off x="3676973" y="2404588"/>
            <a:ext cx="4215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A</a:t>
            </a:r>
            <a:endParaRPr lang="zh-TW" altLang="en-US" b="1" i="1" dirty="0"/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AB78436B-4651-D5AD-543D-B6F604EDFFA0}"/>
              </a:ext>
            </a:extLst>
          </p:cNvPr>
          <p:cNvSpPr txBox="1"/>
          <p:nvPr/>
        </p:nvSpPr>
        <p:spPr>
          <a:xfrm>
            <a:off x="3673531" y="4657549"/>
            <a:ext cx="4215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B</a:t>
            </a:r>
            <a:endParaRPr lang="zh-TW" altLang="en-US" b="1" i="1" dirty="0"/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88F8513B-1ED2-3139-3C8D-4D4BB26FA167}"/>
              </a:ext>
            </a:extLst>
          </p:cNvPr>
          <p:cNvSpPr txBox="1"/>
          <p:nvPr/>
        </p:nvSpPr>
        <p:spPr>
          <a:xfrm>
            <a:off x="5860552" y="4669154"/>
            <a:ext cx="4215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C</a:t>
            </a:r>
            <a:endParaRPr lang="zh-TW" altLang="en-US" b="1" i="1" dirty="0"/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AA243613-DFF5-E442-F8BD-354616883C83}"/>
              </a:ext>
            </a:extLst>
          </p:cNvPr>
          <p:cNvSpPr txBox="1"/>
          <p:nvPr/>
        </p:nvSpPr>
        <p:spPr>
          <a:xfrm>
            <a:off x="5894696" y="2416210"/>
            <a:ext cx="4215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D</a:t>
            </a:r>
            <a:endParaRPr lang="zh-TW" altLang="en-US" b="1" i="1" dirty="0"/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FE57BA0-A912-215E-8553-A01A33D9256C}"/>
              </a:ext>
            </a:extLst>
          </p:cNvPr>
          <p:cNvSpPr txBox="1"/>
          <p:nvPr/>
        </p:nvSpPr>
        <p:spPr>
          <a:xfrm>
            <a:off x="3666306" y="3574302"/>
            <a:ext cx="4215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E</a:t>
            </a:r>
            <a:endParaRPr lang="zh-TW" altLang="en-US" b="1" i="1" dirty="0"/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BE6C63F3-C2C5-B476-B765-5E5D499338BF}"/>
              </a:ext>
            </a:extLst>
          </p:cNvPr>
          <p:cNvSpPr txBox="1"/>
          <p:nvPr/>
        </p:nvSpPr>
        <p:spPr>
          <a:xfrm>
            <a:off x="3666306" y="4288072"/>
            <a:ext cx="4215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F</a:t>
            </a:r>
            <a:endParaRPr lang="zh-TW" altLang="en-US" b="1" i="1" dirty="0"/>
          </a:p>
        </p:txBody>
      </p:sp>
      <p:grpSp>
        <p:nvGrpSpPr>
          <p:cNvPr id="43" name="群組 42">
            <a:extLst>
              <a:ext uri="{FF2B5EF4-FFF2-40B4-BE49-F238E27FC236}">
                <a16:creationId xmlns:a16="http://schemas.microsoft.com/office/drawing/2014/main" id="{DB552136-D29E-EDA2-89A1-0DBF11CE3420}"/>
              </a:ext>
            </a:extLst>
          </p:cNvPr>
          <p:cNvGrpSpPr/>
          <p:nvPr/>
        </p:nvGrpSpPr>
        <p:grpSpPr>
          <a:xfrm>
            <a:off x="229614" y="4940187"/>
            <a:ext cx="12007826" cy="1765069"/>
            <a:chOff x="229614" y="4940187"/>
            <a:chExt cx="12007826" cy="1765069"/>
          </a:xfrm>
        </p:grpSpPr>
        <p:grpSp>
          <p:nvGrpSpPr>
            <p:cNvPr id="121" name="群組 120">
              <a:extLst>
                <a:ext uri="{FF2B5EF4-FFF2-40B4-BE49-F238E27FC236}">
                  <a16:creationId xmlns:a16="http://schemas.microsoft.com/office/drawing/2014/main" id="{4172A6B1-D41B-6461-7957-C7B611058D7B}"/>
                </a:ext>
              </a:extLst>
            </p:cNvPr>
            <p:cNvGrpSpPr/>
            <p:nvPr/>
          </p:nvGrpSpPr>
          <p:grpSpPr>
            <a:xfrm>
              <a:off x="229614" y="5253824"/>
              <a:ext cx="12007826" cy="1451432"/>
              <a:chOff x="237249" y="7725365"/>
              <a:chExt cx="12007826" cy="1451432"/>
            </a:xfrm>
          </p:grpSpPr>
          <p:sp>
            <p:nvSpPr>
              <p:cNvPr id="125" name="文字方塊 124">
                <a:extLst>
                  <a:ext uri="{FF2B5EF4-FFF2-40B4-BE49-F238E27FC236}">
                    <a16:creationId xmlns:a16="http://schemas.microsoft.com/office/drawing/2014/main" id="{94FDA804-DB18-7A51-1B41-2C548DE59373}"/>
                  </a:ext>
                </a:extLst>
              </p:cNvPr>
              <p:cNvSpPr txBox="1"/>
              <p:nvPr/>
            </p:nvSpPr>
            <p:spPr>
              <a:xfrm>
                <a:off x="237249" y="8116507"/>
                <a:ext cx="7828536" cy="1060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zh-TW" altLang="en-US" dirty="0">
                    <a:ea typeface="微軟正黑體" panose="020B0604030504040204" pitchFamily="34" charset="-120"/>
                  </a:rPr>
                  <a:t>如圖，</a:t>
                </a:r>
                <a:r>
                  <a:rPr lang="zh-TW" altLang="en-US" b="1" dirty="0">
                    <a:ea typeface="微軟正黑體" panose="020B0604030504040204" pitchFamily="34" charset="-120"/>
                    <a:sym typeface="Symbol" panose="05050102010706020507" pitchFamily="18" charset="2"/>
                  </a:rPr>
                  <a:t>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BAC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= 90</a:t>
                </a:r>
                <a:r>
                  <a:rPr lang="en-US" altLang="zh-TW" b="1" baseline="40000" dirty="0">
                    <a:ea typeface="微軟正黑體" panose="020B0604030504040204" pitchFamily="34" charset="-120"/>
                  </a:rPr>
                  <a:t>o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，以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A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為圓心，        公分長為半徑畫弧，交 </a:t>
                </a:r>
                <a:r>
                  <a:rPr lang="zh-TW" altLang="en-US" b="1" dirty="0">
                    <a:ea typeface="微軟正黑體" panose="020B0604030504040204" pitchFamily="34" charset="-120"/>
                    <a:sym typeface="Symbol" panose="05050102010706020507" pitchFamily="18" charset="2"/>
                  </a:rPr>
                  <a:t>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BAC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的兩邊於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D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、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E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，再以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E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為圓心，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AE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之長為半徑畫弧與前弧交於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F</a:t>
                </a:r>
                <a:r>
                  <a:rPr lang="zh-TW" altLang="en-US" b="1" i="1" dirty="0">
                    <a:ea typeface="微軟正黑體" panose="020B0604030504040204" pitchFamily="34" charset="-120"/>
                  </a:rPr>
                  <a:t>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點，請問</a:t>
                </a:r>
                <a:r>
                  <a:rPr lang="zh-TW" altLang="en-US" b="1" i="1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F</a:t>
                </a:r>
                <a:r>
                  <a:rPr lang="zh-TW" altLang="en-US" b="1" i="1" dirty="0">
                    <a:ea typeface="微軟正黑體" panose="020B0604030504040204" pitchFamily="34" charset="-120"/>
                  </a:rPr>
                  <a:t>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點到直線</a:t>
                </a:r>
                <a:r>
                  <a:rPr lang="zh-TW" altLang="en-US" b="1" i="1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AC</a:t>
                </a:r>
                <a:r>
                  <a:rPr lang="zh-TW" altLang="en-US" b="1" i="1" dirty="0">
                    <a:ea typeface="微軟正黑體" panose="020B0604030504040204" pitchFamily="34" charset="-120"/>
                  </a:rPr>
                  <a:t>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的距離為何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? 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(A)           (B)          (C)          (D) 9</a:t>
                </a:r>
              </a:p>
            </p:txBody>
          </p:sp>
          <p:cxnSp>
            <p:nvCxnSpPr>
              <p:cNvPr id="122" name="直線接點 121">
                <a:extLst>
                  <a:ext uri="{FF2B5EF4-FFF2-40B4-BE49-F238E27FC236}">
                    <a16:creationId xmlns:a16="http://schemas.microsoft.com/office/drawing/2014/main" id="{16CD59A0-6606-B838-E37D-B62392787CE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1736" y="8116216"/>
                <a:ext cx="7511799" cy="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文字方塊 122">
                <a:extLst>
                  <a:ext uri="{FF2B5EF4-FFF2-40B4-BE49-F238E27FC236}">
                    <a16:creationId xmlns:a16="http://schemas.microsoft.com/office/drawing/2014/main" id="{CDFF00A1-B272-C834-7727-33F11794FC9B}"/>
                  </a:ext>
                </a:extLst>
              </p:cNvPr>
              <p:cNvSpPr txBox="1"/>
              <p:nvPr/>
            </p:nvSpPr>
            <p:spPr>
              <a:xfrm>
                <a:off x="662920" y="7725365"/>
                <a:ext cx="1667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>
                    <a:ea typeface="微軟正黑體" panose="020B0604030504040204" pitchFamily="34" charset="-120"/>
                  </a:rPr>
                  <a:t>學生練習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124" name="矩形 123">
                <a:extLst>
                  <a:ext uri="{FF2B5EF4-FFF2-40B4-BE49-F238E27FC236}">
                    <a16:creationId xmlns:a16="http://schemas.microsoft.com/office/drawing/2014/main" id="{E2EF30B9-102F-7A4D-0114-5A38E89A51A8}"/>
                  </a:ext>
                </a:extLst>
              </p:cNvPr>
              <p:cNvSpPr/>
              <p:nvPr/>
            </p:nvSpPr>
            <p:spPr>
              <a:xfrm>
                <a:off x="350787" y="7762656"/>
                <a:ext cx="280472" cy="28875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26" name="文字方塊 125">
                <a:extLst>
                  <a:ext uri="{FF2B5EF4-FFF2-40B4-BE49-F238E27FC236}">
                    <a16:creationId xmlns:a16="http://schemas.microsoft.com/office/drawing/2014/main" id="{8A0E8D83-3163-C65A-85C0-A9A19EDD089E}"/>
                  </a:ext>
                </a:extLst>
              </p:cNvPr>
              <p:cNvSpPr txBox="1"/>
              <p:nvPr/>
            </p:nvSpPr>
            <p:spPr>
              <a:xfrm>
                <a:off x="9943013" y="8834353"/>
                <a:ext cx="2302062" cy="338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/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rPr>
                  <a:t>解答</a:t>
                </a:r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： </a:t>
                </a:r>
                <a:r>
                  <a:rPr lang="en-US" altLang="zh-TW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(D)</a:t>
                </a:r>
                <a:endPara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endParaRPr>
              </a:p>
            </p:txBody>
          </p:sp>
        </p:grpSp>
        <p:cxnSp>
          <p:nvCxnSpPr>
            <p:cNvPr id="128" name="直線接點 127">
              <a:extLst>
                <a:ext uri="{FF2B5EF4-FFF2-40B4-BE49-F238E27FC236}">
                  <a16:creationId xmlns:a16="http://schemas.microsoft.com/office/drawing/2014/main" id="{92197440-A666-3AB7-E897-029870B06878}"/>
                </a:ext>
              </a:extLst>
            </p:cNvPr>
            <p:cNvCxnSpPr>
              <a:cxnSpLocks/>
            </p:cNvCxnSpPr>
            <p:nvPr/>
          </p:nvCxnSpPr>
          <p:spPr>
            <a:xfrm>
              <a:off x="3251200" y="6054725"/>
              <a:ext cx="349250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物件 27">
              <a:extLst>
                <a:ext uri="{FF2B5EF4-FFF2-40B4-BE49-F238E27FC236}">
                  <a16:creationId xmlns:a16="http://schemas.microsoft.com/office/drawing/2014/main" id="{9FF47D7F-B328-DD14-FFEA-DFECC9DDE2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2985895"/>
                </p:ext>
              </p:extLst>
            </p:nvPr>
          </p:nvGraphicFramePr>
          <p:xfrm>
            <a:off x="3800593" y="5682248"/>
            <a:ext cx="444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44240" imgH="304560" progId="Equation.DSMT4">
                    <p:embed/>
                  </p:oleObj>
                </mc:Choice>
                <mc:Fallback>
                  <p:oleObj name="Equation" r:id="rId10" imgW="444240" imgH="304560" progId="Equation.DSMT4">
                    <p:embed/>
                    <p:pic>
                      <p:nvPicPr>
                        <p:cNvPr id="28" name="物件 27">
                          <a:extLst>
                            <a:ext uri="{FF2B5EF4-FFF2-40B4-BE49-F238E27FC236}">
                              <a16:creationId xmlns:a16="http://schemas.microsoft.com/office/drawing/2014/main" id="{9FF47D7F-B328-DD14-FFEA-DFECC9DDE2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800593" y="5682248"/>
                          <a:ext cx="444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物件 30">
              <a:extLst>
                <a:ext uri="{FF2B5EF4-FFF2-40B4-BE49-F238E27FC236}">
                  <a16:creationId xmlns:a16="http://schemas.microsoft.com/office/drawing/2014/main" id="{FF3A6F6A-B52D-B69F-A390-5EA952DB1E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9326477"/>
                </p:ext>
              </p:extLst>
            </p:nvPr>
          </p:nvGraphicFramePr>
          <p:xfrm>
            <a:off x="3344591" y="6345880"/>
            <a:ext cx="444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44240" imgH="304560" progId="Equation.DSMT4">
                    <p:embed/>
                  </p:oleObj>
                </mc:Choice>
                <mc:Fallback>
                  <p:oleObj name="Equation" r:id="rId12" imgW="444240" imgH="304560" progId="Equation.DSMT4">
                    <p:embed/>
                    <p:pic>
                      <p:nvPicPr>
                        <p:cNvPr id="31" name="物件 30">
                          <a:extLst>
                            <a:ext uri="{FF2B5EF4-FFF2-40B4-BE49-F238E27FC236}">
                              <a16:creationId xmlns:a16="http://schemas.microsoft.com/office/drawing/2014/main" id="{FF3A6F6A-B52D-B69F-A390-5EA952DB1EC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344591" y="6345880"/>
                          <a:ext cx="444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物件 31">
              <a:extLst>
                <a:ext uri="{FF2B5EF4-FFF2-40B4-BE49-F238E27FC236}">
                  <a16:creationId xmlns:a16="http://schemas.microsoft.com/office/drawing/2014/main" id="{34F34675-E82E-FF7E-FBB0-16B1174366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3629138"/>
                </p:ext>
              </p:extLst>
            </p:nvPr>
          </p:nvGraphicFramePr>
          <p:xfrm>
            <a:off x="4265318" y="6344198"/>
            <a:ext cx="444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44240" imgH="304560" progId="Equation.DSMT4">
                    <p:embed/>
                  </p:oleObj>
                </mc:Choice>
                <mc:Fallback>
                  <p:oleObj name="Equation" r:id="rId14" imgW="444240" imgH="304560" progId="Equation.DSMT4">
                    <p:embed/>
                    <p:pic>
                      <p:nvPicPr>
                        <p:cNvPr id="32" name="物件 31">
                          <a:extLst>
                            <a:ext uri="{FF2B5EF4-FFF2-40B4-BE49-F238E27FC236}">
                              <a16:creationId xmlns:a16="http://schemas.microsoft.com/office/drawing/2014/main" id="{34F34675-E82E-FF7E-FBB0-16B1174366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265318" y="6344198"/>
                          <a:ext cx="444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物件 32">
              <a:extLst>
                <a:ext uri="{FF2B5EF4-FFF2-40B4-BE49-F238E27FC236}">
                  <a16:creationId xmlns:a16="http://schemas.microsoft.com/office/drawing/2014/main" id="{A0D06723-81C8-8D36-6893-2DDE08B3EB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4823310"/>
                </p:ext>
              </p:extLst>
            </p:nvPr>
          </p:nvGraphicFramePr>
          <p:xfrm>
            <a:off x="5179170" y="6344198"/>
            <a:ext cx="444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44240" imgH="304560" progId="Equation.DSMT4">
                    <p:embed/>
                  </p:oleObj>
                </mc:Choice>
                <mc:Fallback>
                  <p:oleObj name="Equation" r:id="rId16" imgW="444240" imgH="304560" progId="Equation.DSMT4">
                    <p:embed/>
                    <p:pic>
                      <p:nvPicPr>
                        <p:cNvPr id="33" name="物件 32">
                          <a:extLst>
                            <a:ext uri="{FF2B5EF4-FFF2-40B4-BE49-F238E27FC236}">
                              <a16:creationId xmlns:a16="http://schemas.microsoft.com/office/drawing/2014/main" id="{A0D06723-81C8-8D36-6893-2DDE08B3EBE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179170" y="6344198"/>
                          <a:ext cx="444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6" name="圖片 35">
              <a:extLst>
                <a:ext uri="{FF2B5EF4-FFF2-40B4-BE49-F238E27FC236}">
                  <a16:creationId xmlns:a16="http://schemas.microsoft.com/office/drawing/2014/main" id="{142A36C4-EA4F-CD58-0463-5AA7F2960599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8274548" y="5136950"/>
              <a:ext cx="1557184" cy="1512048"/>
            </a:xfrm>
            <a:prstGeom prst="rect">
              <a:avLst/>
            </a:prstGeom>
          </p:spPr>
        </p:pic>
        <p:sp>
          <p:nvSpPr>
            <p:cNvPr id="37" name="文字方塊 36">
              <a:extLst>
                <a:ext uri="{FF2B5EF4-FFF2-40B4-BE49-F238E27FC236}">
                  <a16:creationId xmlns:a16="http://schemas.microsoft.com/office/drawing/2014/main" id="{0A53068D-3B93-E605-55A8-8C7732A6126A}"/>
                </a:ext>
              </a:extLst>
            </p:cNvPr>
            <p:cNvSpPr txBox="1"/>
            <p:nvPr/>
          </p:nvSpPr>
          <p:spPr>
            <a:xfrm>
              <a:off x="8231268" y="6310444"/>
              <a:ext cx="4215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A</a:t>
              </a:r>
              <a:endParaRPr lang="zh-TW" altLang="en-US" sz="1600" b="1" i="1" dirty="0"/>
            </a:p>
          </p:txBody>
        </p:sp>
        <p:sp>
          <p:nvSpPr>
            <p:cNvPr id="38" name="文字方塊 37">
              <a:extLst>
                <a:ext uri="{FF2B5EF4-FFF2-40B4-BE49-F238E27FC236}">
                  <a16:creationId xmlns:a16="http://schemas.microsoft.com/office/drawing/2014/main" id="{E9F6A5ED-787B-86AC-08CF-45F43BDF0C2A}"/>
                </a:ext>
              </a:extLst>
            </p:cNvPr>
            <p:cNvSpPr txBox="1"/>
            <p:nvPr/>
          </p:nvSpPr>
          <p:spPr>
            <a:xfrm>
              <a:off x="8231268" y="4940187"/>
              <a:ext cx="4215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B</a:t>
              </a:r>
              <a:endParaRPr lang="zh-TW" altLang="en-US" sz="1600" b="1" i="1" dirty="0"/>
            </a:p>
          </p:txBody>
        </p:sp>
        <p:sp>
          <p:nvSpPr>
            <p:cNvPr id="39" name="文字方塊 38">
              <a:extLst>
                <a:ext uri="{FF2B5EF4-FFF2-40B4-BE49-F238E27FC236}">
                  <a16:creationId xmlns:a16="http://schemas.microsoft.com/office/drawing/2014/main" id="{CCC6D122-E8CD-00F2-D7E1-FECF5E9BC93D}"/>
                </a:ext>
              </a:extLst>
            </p:cNvPr>
            <p:cNvSpPr txBox="1"/>
            <p:nvPr/>
          </p:nvSpPr>
          <p:spPr>
            <a:xfrm>
              <a:off x="9724613" y="6352909"/>
              <a:ext cx="4215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C</a:t>
              </a:r>
              <a:endParaRPr lang="zh-TW" altLang="en-US" sz="1600" b="1" i="1" dirty="0"/>
            </a:p>
          </p:txBody>
        </p:sp>
        <p:sp>
          <p:nvSpPr>
            <p:cNvPr id="40" name="文字方塊 39">
              <a:extLst>
                <a:ext uri="{FF2B5EF4-FFF2-40B4-BE49-F238E27FC236}">
                  <a16:creationId xmlns:a16="http://schemas.microsoft.com/office/drawing/2014/main" id="{2B635AE2-FE72-8133-BBFA-5E9D7B446533}"/>
                </a:ext>
              </a:extLst>
            </p:cNvPr>
            <p:cNvSpPr txBox="1"/>
            <p:nvPr/>
          </p:nvSpPr>
          <p:spPr>
            <a:xfrm>
              <a:off x="8493856" y="5197283"/>
              <a:ext cx="4215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D</a:t>
              </a:r>
              <a:endParaRPr lang="zh-TW" altLang="en-US" sz="1600" b="1" i="1" dirty="0"/>
            </a:p>
          </p:txBody>
        </p:sp>
        <p:sp>
          <p:nvSpPr>
            <p:cNvPr id="41" name="文字方塊 40">
              <a:extLst>
                <a:ext uri="{FF2B5EF4-FFF2-40B4-BE49-F238E27FC236}">
                  <a16:creationId xmlns:a16="http://schemas.microsoft.com/office/drawing/2014/main" id="{2D164CE7-942A-AAE9-2477-6F152B5E707D}"/>
                </a:ext>
              </a:extLst>
            </p:cNvPr>
            <p:cNvSpPr txBox="1"/>
            <p:nvPr/>
          </p:nvSpPr>
          <p:spPr>
            <a:xfrm>
              <a:off x="9443650" y="6160831"/>
              <a:ext cx="4215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E</a:t>
              </a:r>
              <a:endParaRPr lang="zh-TW" altLang="en-US" sz="1600" b="1" i="1" dirty="0"/>
            </a:p>
          </p:txBody>
        </p:sp>
        <p:sp>
          <p:nvSpPr>
            <p:cNvPr id="42" name="文字方塊 41">
              <a:extLst>
                <a:ext uri="{FF2B5EF4-FFF2-40B4-BE49-F238E27FC236}">
                  <a16:creationId xmlns:a16="http://schemas.microsoft.com/office/drawing/2014/main" id="{3A608119-F07C-4876-DCC7-5726CE5D92AF}"/>
                </a:ext>
              </a:extLst>
            </p:cNvPr>
            <p:cNvSpPr txBox="1"/>
            <p:nvPr/>
          </p:nvSpPr>
          <p:spPr>
            <a:xfrm>
              <a:off x="8863713" y="5291115"/>
              <a:ext cx="4215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F</a:t>
              </a:r>
              <a:endParaRPr lang="zh-TW" altLang="en-US" sz="1600" b="1" i="1" dirty="0"/>
            </a:p>
          </p:txBody>
        </p:sp>
      </p:grpSp>
      <p:cxnSp>
        <p:nvCxnSpPr>
          <p:cNvPr id="47" name="直線接點 46">
            <a:extLst>
              <a:ext uri="{FF2B5EF4-FFF2-40B4-BE49-F238E27FC236}">
                <a16:creationId xmlns:a16="http://schemas.microsoft.com/office/drawing/2014/main" id="{6FCC769F-1246-9E94-7644-F0AAC82CD965}"/>
              </a:ext>
            </a:extLst>
          </p:cNvPr>
          <p:cNvCxnSpPr>
            <a:cxnSpLocks/>
          </p:cNvCxnSpPr>
          <p:nvPr/>
        </p:nvCxnSpPr>
        <p:spPr>
          <a:xfrm>
            <a:off x="3990653" y="2625424"/>
            <a:ext cx="1906619" cy="0"/>
          </a:xfrm>
          <a:prstGeom prst="line">
            <a:avLst/>
          </a:prstGeom>
          <a:ln w="50800">
            <a:solidFill>
              <a:srgbClr val="FF6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接點 51">
            <a:extLst>
              <a:ext uri="{FF2B5EF4-FFF2-40B4-BE49-F238E27FC236}">
                <a16:creationId xmlns:a16="http://schemas.microsoft.com/office/drawing/2014/main" id="{A749916C-6F43-BF2C-6373-6CB2C391642F}"/>
              </a:ext>
            </a:extLst>
          </p:cNvPr>
          <p:cNvCxnSpPr>
            <a:cxnSpLocks/>
          </p:cNvCxnSpPr>
          <p:nvPr/>
        </p:nvCxnSpPr>
        <p:spPr>
          <a:xfrm>
            <a:off x="4007149" y="2608883"/>
            <a:ext cx="0" cy="1897388"/>
          </a:xfrm>
          <a:prstGeom prst="line">
            <a:avLst/>
          </a:prstGeom>
          <a:ln w="50800">
            <a:solidFill>
              <a:srgbClr val="FF6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接點 61">
            <a:extLst>
              <a:ext uri="{FF2B5EF4-FFF2-40B4-BE49-F238E27FC236}">
                <a16:creationId xmlns:a16="http://schemas.microsoft.com/office/drawing/2014/main" id="{5D09F3A5-F2BF-9AF2-5F71-D7DCFEE671EF}"/>
              </a:ext>
            </a:extLst>
          </p:cNvPr>
          <p:cNvCxnSpPr>
            <a:cxnSpLocks/>
          </p:cNvCxnSpPr>
          <p:nvPr/>
        </p:nvCxnSpPr>
        <p:spPr>
          <a:xfrm flipH="1" flipV="1">
            <a:off x="4015398" y="3756293"/>
            <a:ext cx="1881874" cy="1003695"/>
          </a:xfrm>
          <a:prstGeom prst="line">
            <a:avLst/>
          </a:prstGeom>
          <a:ln w="50800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弧形 17">
            <a:extLst>
              <a:ext uri="{FF2B5EF4-FFF2-40B4-BE49-F238E27FC236}">
                <a16:creationId xmlns:a16="http://schemas.microsoft.com/office/drawing/2014/main" id="{5C69FBF7-2FC8-69D3-77C6-FBF80CACD498}"/>
              </a:ext>
            </a:extLst>
          </p:cNvPr>
          <p:cNvSpPr/>
          <p:nvPr/>
        </p:nvSpPr>
        <p:spPr>
          <a:xfrm>
            <a:off x="2129051" y="736980"/>
            <a:ext cx="3753133" cy="3753133"/>
          </a:xfrm>
          <a:prstGeom prst="arc">
            <a:avLst>
              <a:gd name="adj1" fmla="val 15916"/>
              <a:gd name="adj2" fmla="val 5338880"/>
            </a:avLst>
          </a:prstGeom>
          <a:ln w="44450">
            <a:solidFill>
              <a:srgbClr val="FF6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弧形 18">
            <a:extLst>
              <a:ext uri="{FF2B5EF4-FFF2-40B4-BE49-F238E27FC236}">
                <a16:creationId xmlns:a16="http://schemas.microsoft.com/office/drawing/2014/main" id="{21EAE198-3035-E040-98E3-BE15D4F9FA4A}"/>
              </a:ext>
            </a:extLst>
          </p:cNvPr>
          <p:cNvSpPr/>
          <p:nvPr/>
        </p:nvSpPr>
        <p:spPr>
          <a:xfrm>
            <a:off x="3766782" y="2613546"/>
            <a:ext cx="4258102" cy="4258102"/>
          </a:xfrm>
          <a:prstGeom prst="arc">
            <a:avLst>
              <a:gd name="adj1" fmla="val 12490717"/>
              <a:gd name="adj2" fmla="val 16176128"/>
            </a:avLst>
          </a:prstGeom>
          <a:ln w="44450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56" name="直線接點 55">
            <a:extLst>
              <a:ext uri="{FF2B5EF4-FFF2-40B4-BE49-F238E27FC236}">
                <a16:creationId xmlns:a16="http://schemas.microsoft.com/office/drawing/2014/main" id="{CB86CEDD-C98A-1E57-5E0B-A6D6B6C3227C}"/>
              </a:ext>
            </a:extLst>
          </p:cNvPr>
          <p:cNvCxnSpPr>
            <a:cxnSpLocks/>
          </p:cNvCxnSpPr>
          <p:nvPr/>
        </p:nvCxnSpPr>
        <p:spPr>
          <a:xfrm flipV="1">
            <a:off x="5897272" y="2608883"/>
            <a:ext cx="0" cy="2155882"/>
          </a:xfrm>
          <a:prstGeom prst="line">
            <a:avLst/>
          </a:prstGeom>
          <a:ln w="50800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5" name="筆跡 14">
                <a:extLst>
                  <a:ext uri="{FF2B5EF4-FFF2-40B4-BE49-F238E27FC236}">
                    <a16:creationId xmlns:a16="http://schemas.microsoft.com/office/drawing/2014/main" id="{439B253B-0E48-A27B-C892-7FBCC10E8E24}"/>
                  </a:ext>
                </a:extLst>
              </p14:cNvPr>
              <p14:cNvContentPartPr/>
              <p14:nvPr/>
            </p14:nvContentPartPr>
            <p14:xfrm>
              <a:off x="1302120" y="1240560"/>
              <a:ext cx="10558800" cy="3839760"/>
            </p14:xfrm>
          </p:contentPart>
        </mc:Choice>
        <mc:Fallback>
          <p:pic>
            <p:nvPicPr>
              <p:cNvPr id="15" name="筆跡 14">
                <a:extLst>
                  <a:ext uri="{FF2B5EF4-FFF2-40B4-BE49-F238E27FC236}">
                    <a16:creationId xmlns:a16="http://schemas.microsoft.com/office/drawing/2014/main" id="{439B253B-0E48-A27B-C892-7FBCC10E8E24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292760" y="1231200"/>
                <a:ext cx="10577520" cy="385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7" name="筆跡 16">
                <a:extLst>
                  <a:ext uri="{FF2B5EF4-FFF2-40B4-BE49-F238E27FC236}">
                    <a16:creationId xmlns:a16="http://schemas.microsoft.com/office/drawing/2014/main" id="{923FC37C-DDED-E753-80B5-417A68639879}"/>
                  </a:ext>
                </a:extLst>
              </p14:cNvPr>
              <p14:cNvContentPartPr/>
              <p14:nvPr/>
            </p14:nvContentPartPr>
            <p14:xfrm>
              <a:off x="193680" y="1868760"/>
              <a:ext cx="10163160" cy="3186720"/>
            </p14:xfrm>
          </p:contentPart>
        </mc:Choice>
        <mc:Fallback>
          <p:pic>
            <p:nvPicPr>
              <p:cNvPr id="17" name="筆跡 16">
                <a:extLst>
                  <a:ext uri="{FF2B5EF4-FFF2-40B4-BE49-F238E27FC236}">
                    <a16:creationId xmlns:a16="http://schemas.microsoft.com/office/drawing/2014/main" id="{923FC37C-DDED-E753-80B5-417A68639879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84320" y="1859400"/>
                <a:ext cx="10181880" cy="320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9" name="筆跡 28">
                <a:extLst>
                  <a:ext uri="{FF2B5EF4-FFF2-40B4-BE49-F238E27FC236}">
                    <a16:creationId xmlns:a16="http://schemas.microsoft.com/office/drawing/2014/main" id="{F90636D5-BB5F-C358-2AA4-A9555022D304}"/>
                  </a:ext>
                </a:extLst>
              </p14:cNvPr>
              <p14:cNvContentPartPr/>
              <p14:nvPr/>
            </p14:nvContentPartPr>
            <p14:xfrm>
              <a:off x="3960360" y="2229480"/>
              <a:ext cx="5599080" cy="2613960"/>
            </p14:xfrm>
          </p:contentPart>
        </mc:Choice>
        <mc:Fallback>
          <p:pic>
            <p:nvPicPr>
              <p:cNvPr id="29" name="筆跡 28">
                <a:extLst>
                  <a:ext uri="{FF2B5EF4-FFF2-40B4-BE49-F238E27FC236}">
                    <a16:creationId xmlns:a16="http://schemas.microsoft.com/office/drawing/2014/main" id="{F90636D5-BB5F-C358-2AA4-A9555022D304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951000" y="2220120"/>
                <a:ext cx="5617800" cy="263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546671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8" grpId="0" animBg="1"/>
      <p:bldP spid="19" grpId="0" animBg="1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31</TotalTime>
  <Words>608</Words>
  <Application>Microsoft Office PowerPoint</Application>
  <PresentationFormat>寬螢幕</PresentationFormat>
  <Paragraphs>44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畫弧後求長度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078</cp:revision>
  <dcterms:created xsi:type="dcterms:W3CDTF">2015-07-26T15:18:38Z</dcterms:created>
  <dcterms:modified xsi:type="dcterms:W3CDTF">2025-01-24T17:20:40Z</dcterms:modified>
</cp:coreProperties>
</file>